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8C9004C" w14:textId="77777777" w:rsidR="009D0261" w:rsidRPr="008C0CD9" w:rsidRDefault="009D0261" w:rsidP="009D0261">
      <w:pPr>
        <w:jc w:val="center"/>
        <w:rPr>
          <w:b/>
          <w:bCs/>
          <w:sz w:val="40"/>
          <w:szCs w:val="48"/>
        </w:rPr>
      </w:pPr>
      <w:r>
        <w:rPr>
          <w:b/>
          <w:bCs/>
          <w:sz w:val="40"/>
          <w:szCs w:val="48"/>
        </w:rPr>
        <w:t>Final Report</w:t>
      </w:r>
    </w:p>
    <w:p w14:paraId="521D54E6" w14:textId="77777777" w:rsidR="009D0261" w:rsidRDefault="009D0261" w:rsidP="009D0261">
      <w:pPr>
        <w:jc w:val="center"/>
        <w:rPr>
          <w:b/>
          <w:bCs/>
          <w:sz w:val="40"/>
          <w:szCs w:val="48"/>
        </w:rPr>
      </w:pPr>
      <w:r>
        <w:rPr>
          <w:b/>
          <w:bCs/>
          <w:sz w:val="40"/>
          <w:szCs w:val="48"/>
        </w:rPr>
        <w:t>Discrete Structures</w:t>
      </w:r>
    </w:p>
    <w:p w14:paraId="4A4EEDF8" w14:textId="77777777" w:rsidR="00747196" w:rsidRPr="0038496E" w:rsidRDefault="00747196" w:rsidP="00747196">
      <w:pPr>
        <w:pStyle w:val="Heading1"/>
        <w:rPr>
          <w:lang w:val="en-US"/>
        </w:rPr>
      </w:pPr>
      <w:r w:rsidRPr="0038496E">
        <w:rPr>
          <w:rFonts w:ascii="Cambria" w:hAnsi="Cambria"/>
          <w:sz w:val="24"/>
          <w:szCs w:val="24"/>
        </w:rPr>
        <w:t>Regulations</w:t>
      </w:r>
    </w:p>
    <w:p w14:paraId="510C2AF2" w14:textId="36409CE8" w:rsidR="00747196" w:rsidRPr="0038496E" w:rsidRDefault="00747196" w:rsidP="00747196">
      <w:pPr>
        <w:rPr>
          <w:lang w:val="en-US"/>
        </w:rPr>
      </w:pPr>
      <w:r w:rsidRPr="0038496E">
        <w:rPr>
          <w:lang w:val="en-US"/>
        </w:rPr>
        <w:t xml:space="preserve">You should solve and submit this </w:t>
      </w:r>
      <w:r>
        <w:rPr>
          <w:lang w:val="en-US"/>
        </w:rPr>
        <w:t>report</w:t>
      </w:r>
      <w:r w:rsidRPr="0038496E">
        <w:rPr>
          <w:lang w:val="en-US"/>
        </w:rPr>
        <w:t xml:space="preserve"> to your </w:t>
      </w:r>
      <w:proofErr w:type="spellStart"/>
      <w:r w:rsidR="00195C08">
        <w:rPr>
          <w:lang w:val="en-US"/>
        </w:rPr>
        <w:t>elearning</w:t>
      </w:r>
      <w:proofErr w:type="spellEnd"/>
      <w:r w:rsidR="00195C08">
        <w:rPr>
          <w:lang w:val="en-US"/>
        </w:rPr>
        <w:t xml:space="preserve"> account</w:t>
      </w:r>
      <w:r w:rsidRPr="0038496E">
        <w:rPr>
          <w:lang w:val="en-US"/>
        </w:rPr>
        <w:t xml:space="preserve"> within 14 days, from the beginning of </w:t>
      </w:r>
      <w:r w:rsidR="00F674B0">
        <w:rPr>
          <w:lang w:val="en-US"/>
        </w:rPr>
        <w:t>May</w:t>
      </w:r>
      <w:r w:rsidRPr="0038496E">
        <w:rPr>
          <w:lang w:val="en-US"/>
        </w:rPr>
        <w:t xml:space="preserve"> </w:t>
      </w:r>
      <w:r>
        <w:rPr>
          <w:lang w:val="en-US"/>
        </w:rPr>
        <w:t>2</w:t>
      </w:r>
      <w:r w:rsidR="001B6A86">
        <w:rPr>
          <w:lang w:val="en-US"/>
        </w:rPr>
        <w:t>1</w:t>
      </w:r>
      <w:r w:rsidR="001B6A86">
        <w:rPr>
          <w:vertAlign w:val="superscript"/>
          <w:lang w:val="en-US"/>
        </w:rPr>
        <w:t>st</w:t>
      </w:r>
      <w:r w:rsidR="00DD4918" w:rsidRPr="0038496E">
        <w:rPr>
          <w:lang w:val="en-US"/>
        </w:rPr>
        <w:t>, 2024,</w:t>
      </w:r>
      <w:r w:rsidR="00F674B0">
        <w:rPr>
          <w:lang w:val="en-US"/>
        </w:rPr>
        <w:t xml:space="preserve"> </w:t>
      </w:r>
      <w:r w:rsidRPr="0038496E">
        <w:rPr>
          <w:lang w:val="en-US"/>
        </w:rPr>
        <w:t xml:space="preserve">to the end of </w:t>
      </w:r>
      <w:r w:rsidR="00F674B0">
        <w:rPr>
          <w:lang w:val="en-US"/>
        </w:rPr>
        <w:t>Jun</w:t>
      </w:r>
      <w:r w:rsidRPr="0038496E">
        <w:rPr>
          <w:lang w:val="en-US"/>
        </w:rPr>
        <w:t xml:space="preserve"> </w:t>
      </w:r>
      <w:r w:rsidR="001B6A86">
        <w:rPr>
          <w:lang w:val="en-US"/>
        </w:rPr>
        <w:t>3</w:t>
      </w:r>
      <w:r w:rsidR="001B6A86">
        <w:rPr>
          <w:vertAlign w:val="superscript"/>
          <w:lang w:val="en-US"/>
        </w:rPr>
        <w:t>r</w:t>
      </w:r>
      <w:r w:rsidR="00F674B0" w:rsidRPr="00F674B0">
        <w:rPr>
          <w:vertAlign w:val="superscript"/>
          <w:lang w:val="en-US"/>
        </w:rPr>
        <w:t>d</w:t>
      </w:r>
      <w:r w:rsidR="00DD4918">
        <w:rPr>
          <w:lang w:val="en-US"/>
        </w:rPr>
        <w:t xml:space="preserve">, </w:t>
      </w:r>
      <w:r w:rsidRPr="0038496E">
        <w:rPr>
          <w:lang w:val="en-US"/>
        </w:rPr>
        <w:t>202</w:t>
      </w:r>
      <w:r w:rsidR="00F674B0">
        <w:rPr>
          <w:lang w:val="en-US"/>
        </w:rPr>
        <w:t>4</w:t>
      </w:r>
      <w:r w:rsidRPr="0038496E">
        <w:rPr>
          <w:lang w:val="en-US"/>
        </w:rPr>
        <w:t>. Late submission is not accepted.</w:t>
      </w:r>
    </w:p>
    <w:p w14:paraId="5AD85650" w14:textId="4D530D1F" w:rsidR="00747196" w:rsidRPr="0038496E" w:rsidRDefault="00747196" w:rsidP="00747196">
      <w:pPr>
        <w:rPr>
          <w:lang w:val="en-US"/>
        </w:rPr>
      </w:pPr>
      <w:r w:rsidRPr="0038496E">
        <w:rPr>
          <w:lang w:val="en-US"/>
        </w:rPr>
        <w:t xml:space="preserve">This is </w:t>
      </w:r>
      <w:proofErr w:type="gramStart"/>
      <w:r w:rsidRPr="0038496E">
        <w:rPr>
          <w:lang w:val="en-US"/>
        </w:rPr>
        <w:t>an</w:t>
      </w:r>
      <w:proofErr w:type="gramEnd"/>
      <w:r w:rsidRPr="0038496E">
        <w:rPr>
          <w:lang w:val="en-US"/>
        </w:rPr>
        <w:t xml:space="preserve"> </w:t>
      </w:r>
      <w:r w:rsidR="00F674B0">
        <w:rPr>
          <w:lang w:val="en-US"/>
        </w:rPr>
        <w:t>group</w:t>
      </w:r>
      <w:r w:rsidRPr="0038496E">
        <w:rPr>
          <w:lang w:val="en-US"/>
        </w:rPr>
        <w:t xml:space="preserve"> </w:t>
      </w:r>
      <w:r w:rsidR="003F1737">
        <w:rPr>
          <w:lang w:val="en-US"/>
        </w:rPr>
        <w:t>final report</w:t>
      </w:r>
      <w:r w:rsidRPr="0038496E">
        <w:rPr>
          <w:lang w:val="en-US"/>
        </w:rPr>
        <w:t xml:space="preserve">. </w:t>
      </w:r>
      <w:r w:rsidR="0060284D">
        <w:rPr>
          <w:lang w:val="en-US"/>
        </w:rPr>
        <w:t xml:space="preserve">Number of students in a group </w:t>
      </w:r>
      <w:proofErr w:type="spellStart"/>
      <w:r w:rsidR="0060284D">
        <w:rPr>
          <w:lang w:val="en-US"/>
        </w:rPr>
        <w:t>can not</w:t>
      </w:r>
      <w:proofErr w:type="spellEnd"/>
      <w:r w:rsidR="0060284D">
        <w:rPr>
          <w:lang w:val="en-US"/>
        </w:rPr>
        <w:t xml:space="preserve"> be more than 3</w:t>
      </w:r>
    </w:p>
    <w:p w14:paraId="1828EC0A" w14:textId="6D24819B" w:rsidR="00466192" w:rsidRPr="0038496E" w:rsidRDefault="00466192" w:rsidP="00466192">
      <w:pPr>
        <w:rPr>
          <w:lang w:val="en-US"/>
        </w:rPr>
      </w:pPr>
      <w:r w:rsidRPr="00466192">
        <w:rPr>
          <w:lang w:val="en-US"/>
        </w:rPr>
        <w:t xml:space="preserve">In the test, there are questions that need to be customized according to </w:t>
      </w:r>
      <w:r>
        <w:rPr>
          <w:lang w:val="en-US"/>
        </w:rPr>
        <w:t>a</w:t>
      </w:r>
      <w:r w:rsidRPr="00466192">
        <w:rPr>
          <w:lang w:val="en-US"/>
        </w:rPr>
        <w:t xml:space="preserve"> student </w:t>
      </w:r>
      <w:r>
        <w:rPr>
          <w:lang w:val="en-US"/>
        </w:rPr>
        <w:t>ID</w:t>
      </w:r>
      <w:r w:rsidRPr="00466192">
        <w:rPr>
          <w:lang w:val="en-US"/>
        </w:rPr>
        <w:t xml:space="preserve">. </w:t>
      </w:r>
      <w:r w:rsidR="00C60F20">
        <w:rPr>
          <w:lang w:val="en-US"/>
        </w:rPr>
        <w:t>Only t</w:t>
      </w:r>
      <w:r w:rsidRPr="00466192">
        <w:rPr>
          <w:lang w:val="en-US"/>
        </w:rPr>
        <w:t xml:space="preserve">he smallest student </w:t>
      </w:r>
      <w:r>
        <w:rPr>
          <w:lang w:val="en-US"/>
        </w:rPr>
        <w:t>ID</w:t>
      </w:r>
      <w:r w:rsidRPr="00466192">
        <w:rPr>
          <w:lang w:val="en-US"/>
        </w:rPr>
        <w:t xml:space="preserve"> in </w:t>
      </w:r>
      <w:r>
        <w:rPr>
          <w:lang w:val="en-US"/>
        </w:rPr>
        <w:t>your</w:t>
      </w:r>
      <w:r w:rsidRPr="00466192">
        <w:rPr>
          <w:lang w:val="en-US"/>
        </w:rPr>
        <w:t xml:space="preserve"> group will be used for this purpose.</w:t>
      </w:r>
      <w:r>
        <w:rPr>
          <w:lang w:val="en-US"/>
        </w:rPr>
        <w:t xml:space="preserve"> For example, in group of 3 students, said </w:t>
      </w:r>
      <w:r w:rsidRPr="00466192">
        <w:rPr>
          <w:lang w:val="en-US"/>
        </w:rPr>
        <w:t>52200123</w:t>
      </w:r>
      <w:r>
        <w:rPr>
          <w:lang w:val="en-US"/>
        </w:rPr>
        <w:t xml:space="preserve">, </w:t>
      </w:r>
      <w:r w:rsidRPr="00466192">
        <w:rPr>
          <w:lang w:val="en-US"/>
        </w:rPr>
        <w:t>522001</w:t>
      </w:r>
      <w:r>
        <w:rPr>
          <w:lang w:val="en-US"/>
        </w:rPr>
        <w:t xml:space="preserve">36 and </w:t>
      </w:r>
      <w:r w:rsidRPr="00466192">
        <w:rPr>
          <w:lang w:val="en-US"/>
        </w:rPr>
        <w:t>5220</w:t>
      </w:r>
      <w:r>
        <w:rPr>
          <w:lang w:val="en-US"/>
        </w:rPr>
        <w:t xml:space="preserve">1001, then </w:t>
      </w:r>
      <w:r w:rsidR="00C60F20">
        <w:rPr>
          <w:lang w:val="en-US"/>
        </w:rPr>
        <w:t xml:space="preserve">only </w:t>
      </w:r>
      <w:r w:rsidRPr="00466192">
        <w:rPr>
          <w:lang w:val="en-US"/>
        </w:rPr>
        <w:t>52200123</w:t>
      </w:r>
      <w:r>
        <w:rPr>
          <w:lang w:val="en-US"/>
        </w:rPr>
        <w:t xml:space="preserve"> are used.</w:t>
      </w:r>
    </w:p>
    <w:p w14:paraId="3D932A29" w14:textId="310306B6" w:rsidR="00466192" w:rsidRDefault="00466192" w:rsidP="00466192">
      <w:r>
        <w:t xml:space="preserve">Students need to submit a compressed file named with your Student IDs, </w:t>
      </w:r>
      <w:proofErr w:type="spellStart"/>
      <w:r>
        <w:t>eg.</w:t>
      </w:r>
      <w:proofErr w:type="spellEnd"/>
      <w:r>
        <w:t xml:space="preserve"> </w:t>
      </w:r>
      <w:r w:rsidRPr="00466192">
        <w:rPr>
          <w:lang w:val="en-US"/>
        </w:rPr>
        <w:t>52200123</w:t>
      </w:r>
      <w:r>
        <w:rPr>
          <w:lang w:val="en-US"/>
        </w:rPr>
        <w:t>_</w:t>
      </w:r>
      <w:r w:rsidRPr="00466192">
        <w:rPr>
          <w:lang w:val="en-US"/>
        </w:rPr>
        <w:t>522001</w:t>
      </w:r>
      <w:r>
        <w:rPr>
          <w:lang w:val="en-US"/>
        </w:rPr>
        <w:t>36_</w:t>
      </w:r>
      <w:r w:rsidRPr="00466192">
        <w:rPr>
          <w:lang w:val="en-US"/>
        </w:rPr>
        <w:t>5220</w:t>
      </w:r>
      <w:r>
        <w:rPr>
          <w:lang w:val="en-US"/>
        </w:rPr>
        <w:t>1001</w:t>
      </w:r>
      <w:r>
        <w:t>.zip/</w:t>
      </w:r>
      <w:proofErr w:type="spellStart"/>
      <w:r>
        <w:t>rar</w:t>
      </w:r>
      <w:proofErr w:type="spellEnd"/>
      <w:r>
        <w:t>, including this structure:</w:t>
      </w:r>
    </w:p>
    <w:p w14:paraId="5417FC45" w14:textId="77777777" w:rsidR="00466192" w:rsidRDefault="00466192" w:rsidP="00466192">
      <w:pPr>
        <w:pStyle w:val="ListParagraph"/>
        <w:widowControl w:val="0"/>
        <w:numPr>
          <w:ilvl w:val="0"/>
          <w:numId w:val="2"/>
        </w:numPr>
        <w:tabs>
          <w:tab w:val="left" w:pos="841"/>
        </w:tabs>
        <w:autoSpaceDE w:val="0"/>
        <w:autoSpaceDN w:val="0"/>
        <w:spacing w:before="183" w:after="0"/>
        <w:ind w:right="115"/>
        <w:contextualSpacing w:val="0"/>
      </w:pPr>
      <w:r>
        <w:t xml:space="preserve">The document file is in Word format (.doc/docx), named by your Student IDs, </w:t>
      </w:r>
      <w:proofErr w:type="spellStart"/>
      <w:r>
        <w:t>eg.</w:t>
      </w:r>
      <w:proofErr w:type="spellEnd"/>
      <w:r>
        <w:t xml:space="preserve"> </w:t>
      </w:r>
      <w:r w:rsidRPr="00466192">
        <w:rPr>
          <w:lang w:val="en-US"/>
        </w:rPr>
        <w:t>52200123</w:t>
      </w:r>
      <w:r>
        <w:rPr>
          <w:lang w:val="en-US"/>
        </w:rPr>
        <w:t>_</w:t>
      </w:r>
      <w:r w:rsidRPr="00466192">
        <w:rPr>
          <w:lang w:val="en-US"/>
        </w:rPr>
        <w:t>522001</w:t>
      </w:r>
      <w:r>
        <w:rPr>
          <w:lang w:val="en-US"/>
        </w:rPr>
        <w:t>36_</w:t>
      </w:r>
      <w:r w:rsidRPr="00466192">
        <w:rPr>
          <w:lang w:val="en-US"/>
        </w:rPr>
        <w:t>5220</w:t>
      </w:r>
      <w:r>
        <w:rPr>
          <w:lang w:val="en-US"/>
        </w:rPr>
        <w:t>1001</w:t>
      </w:r>
      <w:r>
        <w:t xml:space="preserve">.docx, using our faculty’s format, from 25 to 35 pages. </w:t>
      </w:r>
    </w:p>
    <w:p w14:paraId="2D56CFA6" w14:textId="31AE9F5A" w:rsidR="00466192" w:rsidRDefault="00466192" w:rsidP="00466192">
      <w:pPr>
        <w:pStyle w:val="ListParagraph"/>
        <w:widowControl w:val="0"/>
        <w:numPr>
          <w:ilvl w:val="1"/>
          <w:numId w:val="2"/>
        </w:numPr>
        <w:tabs>
          <w:tab w:val="left" w:pos="841"/>
        </w:tabs>
        <w:autoSpaceDE w:val="0"/>
        <w:autoSpaceDN w:val="0"/>
        <w:spacing w:before="183" w:after="0"/>
        <w:ind w:right="115"/>
        <w:contextualSpacing w:val="0"/>
      </w:pPr>
      <w:r>
        <w:t>The tasks of each member and self-evaluation of your group should be declared at the end of this report.</w:t>
      </w:r>
    </w:p>
    <w:p w14:paraId="42D87C70" w14:textId="062AA70A" w:rsidR="00466192" w:rsidRPr="00466192" w:rsidRDefault="00466192" w:rsidP="00466192">
      <w:pPr>
        <w:pStyle w:val="ListParagraph"/>
        <w:widowControl w:val="0"/>
        <w:numPr>
          <w:ilvl w:val="1"/>
          <w:numId w:val="2"/>
        </w:numPr>
        <w:tabs>
          <w:tab w:val="left" w:pos="841"/>
        </w:tabs>
        <w:autoSpaceDE w:val="0"/>
        <w:autoSpaceDN w:val="0"/>
        <w:spacing w:before="183" w:after="0"/>
        <w:ind w:right="115"/>
        <w:contextualSpacing w:val="0"/>
      </w:pPr>
      <w:r>
        <w:t xml:space="preserve">English is required for high-quality classes. </w:t>
      </w:r>
      <w:r w:rsidRPr="0038496E">
        <w:rPr>
          <w:lang w:val="en-US"/>
        </w:rPr>
        <w:t>Format violations will cost from 10% to 50% of your total scores.</w:t>
      </w:r>
      <w:r>
        <w:rPr>
          <w:lang w:val="en-US"/>
        </w:rPr>
        <w:t xml:space="preserve"> </w:t>
      </w:r>
    </w:p>
    <w:p w14:paraId="51C5363E" w14:textId="7E0938E4" w:rsidR="00466192" w:rsidRDefault="00466192" w:rsidP="00466192">
      <w:pPr>
        <w:pStyle w:val="ListParagraph"/>
        <w:widowControl w:val="0"/>
        <w:numPr>
          <w:ilvl w:val="1"/>
          <w:numId w:val="2"/>
        </w:numPr>
        <w:tabs>
          <w:tab w:val="left" w:pos="841"/>
        </w:tabs>
        <w:autoSpaceDE w:val="0"/>
        <w:autoSpaceDN w:val="0"/>
        <w:spacing w:before="183" w:after="0"/>
        <w:ind w:right="115"/>
        <w:contextualSpacing w:val="0"/>
      </w:pPr>
      <w:r w:rsidRPr="0038496E">
        <w:rPr>
          <w:lang w:val="en-US"/>
        </w:rPr>
        <w:t xml:space="preserve">Any case of </w:t>
      </w:r>
      <w:r w:rsidRPr="0038496E">
        <w:rPr>
          <w:rFonts w:ascii="Times New Roman" w:eastAsia="Times New Roman" w:hAnsi="Times New Roman" w:cs="Times New Roman"/>
          <w:color w:val="000000"/>
          <w:szCs w:val="24"/>
        </w:rPr>
        <w:t>plagiarism will get 0.</w:t>
      </w:r>
    </w:p>
    <w:p w14:paraId="15BED014" w14:textId="330B3A53" w:rsidR="00466192" w:rsidRDefault="00466192" w:rsidP="00466192">
      <w:pPr>
        <w:pStyle w:val="ListParagraph"/>
        <w:widowControl w:val="0"/>
        <w:numPr>
          <w:ilvl w:val="0"/>
          <w:numId w:val="2"/>
        </w:numPr>
        <w:tabs>
          <w:tab w:val="left" w:pos="840"/>
          <w:tab w:val="left" w:pos="841"/>
        </w:tabs>
        <w:autoSpaceDE w:val="0"/>
        <w:autoSpaceDN w:val="0"/>
        <w:spacing w:before="20" w:after="0" w:line="240" w:lineRule="auto"/>
        <w:ind w:hanging="361"/>
        <w:contextualSpacing w:val="0"/>
        <w:jc w:val="left"/>
      </w:pPr>
      <w:r>
        <w:t xml:space="preserve">The Python source code files are named by your Student ID and Task Number, </w:t>
      </w:r>
      <w:proofErr w:type="spellStart"/>
      <w:r>
        <w:t>eg.</w:t>
      </w:r>
      <w:proofErr w:type="spellEnd"/>
      <w:r>
        <w:rPr>
          <w:spacing w:val="-9"/>
        </w:rPr>
        <w:t xml:space="preserve"> </w:t>
      </w:r>
      <w:r w:rsidRPr="00466192">
        <w:rPr>
          <w:lang w:val="en-US"/>
        </w:rPr>
        <w:t>52200123</w:t>
      </w:r>
      <w:r>
        <w:rPr>
          <w:lang w:val="en-US"/>
        </w:rPr>
        <w:t>_</w:t>
      </w:r>
      <w:r w:rsidRPr="00466192">
        <w:rPr>
          <w:lang w:val="en-US"/>
        </w:rPr>
        <w:t>522001</w:t>
      </w:r>
      <w:r>
        <w:rPr>
          <w:lang w:val="en-US"/>
        </w:rPr>
        <w:t>36_</w:t>
      </w:r>
      <w:r w:rsidRPr="00466192">
        <w:rPr>
          <w:lang w:val="en-US"/>
        </w:rPr>
        <w:t>5220</w:t>
      </w:r>
      <w:r>
        <w:rPr>
          <w:lang w:val="en-US"/>
        </w:rPr>
        <w:t>1001</w:t>
      </w:r>
      <w:r>
        <w:t xml:space="preserve">_8.py and </w:t>
      </w:r>
      <w:r w:rsidRPr="00466192">
        <w:rPr>
          <w:lang w:val="en-US"/>
        </w:rPr>
        <w:t>52200123</w:t>
      </w:r>
      <w:r>
        <w:rPr>
          <w:lang w:val="en-US"/>
        </w:rPr>
        <w:t>_</w:t>
      </w:r>
      <w:r w:rsidRPr="00466192">
        <w:rPr>
          <w:lang w:val="en-US"/>
        </w:rPr>
        <w:t>522001</w:t>
      </w:r>
      <w:r>
        <w:rPr>
          <w:lang w:val="en-US"/>
        </w:rPr>
        <w:t>36_</w:t>
      </w:r>
      <w:r w:rsidRPr="00466192">
        <w:rPr>
          <w:lang w:val="en-US"/>
        </w:rPr>
        <w:t>5220</w:t>
      </w:r>
      <w:r>
        <w:rPr>
          <w:lang w:val="en-US"/>
        </w:rPr>
        <w:t>1001</w:t>
      </w:r>
      <w:r>
        <w:t>_9.py.</w:t>
      </w:r>
    </w:p>
    <w:p w14:paraId="544143CA" w14:textId="77777777" w:rsidR="00466192" w:rsidRPr="00075A7D" w:rsidRDefault="00466192" w:rsidP="00466192"/>
    <w:p w14:paraId="57C01A2F" w14:textId="77777777" w:rsidR="009D0261" w:rsidRPr="00743C48" w:rsidRDefault="009D0261" w:rsidP="009D0261">
      <w:pPr>
        <w:pStyle w:val="Heading1"/>
        <w:rPr>
          <w:rFonts w:ascii="Cambria" w:hAnsi="Cambria"/>
          <w:sz w:val="24"/>
          <w:szCs w:val="24"/>
        </w:rPr>
      </w:pPr>
      <w:r w:rsidRPr="00743C48">
        <w:rPr>
          <w:rFonts w:ascii="Cambria" w:hAnsi="Cambria"/>
          <w:sz w:val="24"/>
          <w:szCs w:val="24"/>
        </w:rPr>
        <w:t xml:space="preserve">Question 1: </w:t>
      </w:r>
      <w:r w:rsidR="005037FF">
        <w:rPr>
          <w:rFonts w:ascii="Cambria" w:hAnsi="Cambria"/>
          <w:sz w:val="24"/>
          <w:szCs w:val="24"/>
        </w:rPr>
        <w:t>Euclid’s algorithm</w:t>
      </w:r>
      <w:r w:rsidR="00747196">
        <w:rPr>
          <w:rFonts w:ascii="Cambria" w:hAnsi="Cambria"/>
          <w:sz w:val="24"/>
          <w:szCs w:val="24"/>
        </w:rPr>
        <w:t xml:space="preserve"> and</w:t>
      </w:r>
      <w:r w:rsidR="00747196" w:rsidRPr="00747196">
        <w:rPr>
          <w:rFonts w:ascii="Cambria" w:hAnsi="Cambria"/>
          <w:sz w:val="24"/>
          <w:szCs w:val="24"/>
        </w:rPr>
        <w:t xml:space="preserve"> </w:t>
      </w:r>
      <w:proofErr w:type="spellStart"/>
      <w:r w:rsidR="00747196">
        <w:rPr>
          <w:rFonts w:ascii="Cambria" w:hAnsi="Cambria"/>
          <w:sz w:val="24"/>
          <w:szCs w:val="24"/>
        </w:rPr>
        <w:t>Bezout’s</w:t>
      </w:r>
      <w:proofErr w:type="spellEnd"/>
      <w:r w:rsidR="00747196">
        <w:rPr>
          <w:rFonts w:ascii="Cambria" w:hAnsi="Cambria"/>
          <w:sz w:val="24"/>
          <w:szCs w:val="24"/>
        </w:rPr>
        <w:t xml:space="preserve"> identity</w:t>
      </w:r>
    </w:p>
    <w:p w14:paraId="7FB968D1" w14:textId="0AF08D01" w:rsidR="007A2E5E" w:rsidRPr="00484968" w:rsidRDefault="00747196" w:rsidP="00747196">
      <w:pPr>
        <w:ind w:left="284" w:hanging="284"/>
      </w:pPr>
      <w:r>
        <w:t xml:space="preserve">a. </w:t>
      </w:r>
      <w:r w:rsidR="0075435C" w:rsidRPr="0075435C">
        <w:t>Using Euclid’s algorithm to calculate</w:t>
      </w:r>
      <w:r w:rsidR="0075435C">
        <w:t xml:space="preserve"> </w:t>
      </w:r>
      <w:proofErr w:type="spellStart"/>
      <w:proofErr w:type="gramStart"/>
      <w:r w:rsidR="0075435C" w:rsidRPr="0075435C">
        <w:rPr>
          <w:i/>
          <w:iCs/>
        </w:rPr>
        <w:t>gcd</w:t>
      </w:r>
      <w:proofErr w:type="spellEnd"/>
      <w:r w:rsidR="0075435C">
        <w:t>(</w:t>
      </w:r>
      <w:proofErr w:type="gramEnd"/>
      <w:r w:rsidR="0075435C">
        <w:t>202</w:t>
      </w:r>
      <w:r w:rsidR="00193E90">
        <w:t>4</w:t>
      </w:r>
      <w:r w:rsidR="0075435C">
        <w:t xml:space="preserve">, 1000 + </w:t>
      </w:r>
      <w:r w:rsidR="0075435C" w:rsidRPr="0075435C">
        <w:rPr>
          <w:i/>
          <w:iCs/>
        </w:rPr>
        <w:t>m</w:t>
      </w:r>
      <w:r w:rsidR="0075435C">
        <w:t>)</w:t>
      </w:r>
      <w:r w:rsidR="0075435C" w:rsidRPr="0075435C">
        <w:t xml:space="preserve"> and</w:t>
      </w:r>
      <w:r w:rsidR="0075435C">
        <w:t xml:space="preserve"> </w:t>
      </w:r>
      <w:r w:rsidR="0075435C" w:rsidRPr="0075435C">
        <w:rPr>
          <w:i/>
          <w:iCs/>
        </w:rPr>
        <w:t>lcm</w:t>
      </w:r>
      <w:r w:rsidR="0075435C">
        <w:t>(202</w:t>
      </w:r>
      <w:r w:rsidR="00193E90">
        <w:t>4</w:t>
      </w:r>
      <w:r w:rsidR="0075435C">
        <w:t>, 1000 + m)</w:t>
      </w:r>
      <w:r w:rsidR="0075435C" w:rsidRPr="0075435C">
        <w:t xml:space="preserve">, where </w:t>
      </w:r>
      <w:r w:rsidR="0075435C" w:rsidRPr="0075435C">
        <w:rPr>
          <w:i/>
          <w:iCs/>
        </w:rPr>
        <w:t>m</w:t>
      </w:r>
      <w:r w:rsidR="0075435C" w:rsidRPr="0075435C">
        <w:t xml:space="preserve"> is the last </w:t>
      </w:r>
      <w:r w:rsidR="0075435C">
        <w:t>3</w:t>
      </w:r>
      <w:r w:rsidR="0075435C" w:rsidRPr="0075435C">
        <w:t xml:space="preserve"> digits of your student ID. For example, if your student ID is </w:t>
      </w:r>
      <w:bookmarkStart w:id="0" w:name="_Hlk166969560"/>
      <w:r w:rsidR="0075435C" w:rsidRPr="0075435C">
        <w:t>5</w:t>
      </w:r>
      <w:r w:rsidR="0075435C">
        <w:t>2</w:t>
      </w:r>
      <w:r w:rsidR="00193E90">
        <w:t>2</w:t>
      </w:r>
      <w:r w:rsidR="0075435C" w:rsidRPr="0075435C">
        <w:t>00</w:t>
      </w:r>
      <w:r w:rsidR="0075435C" w:rsidRPr="0075435C">
        <w:rPr>
          <w:b/>
          <w:bCs/>
        </w:rPr>
        <w:t>123</w:t>
      </w:r>
      <w:r w:rsidR="0075435C" w:rsidRPr="0075435C">
        <w:rPr>
          <w:b/>
          <w:color w:val="FF0000"/>
        </w:rPr>
        <w:t xml:space="preserve"> </w:t>
      </w:r>
      <w:bookmarkEnd w:id="0"/>
      <w:r w:rsidR="0075435C" w:rsidRPr="0075435C">
        <w:t xml:space="preserve">then you </w:t>
      </w:r>
      <w:r w:rsidR="0075435C">
        <w:t>need to</w:t>
      </w:r>
      <w:r w:rsidR="0075435C" w:rsidRPr="0075435C">
        <w:t xml:space="preserve"> calculate </w:t>
      </w:r>
      <w:proofErr w:type="spellStart"/>
      <w:proofErr w:type="gramStart"/>
      <w:r w:rsidR="0075435C" w:rsidRPr="0075435C">
        <w:rPr>
          <w:i/>
          <w:iCs/>
        </w:rPr>
        <w:t>gcd</w:t>
      </w:r>
      <w:proofErr w:type="spellEnd"/>
      <w:r w:rsidR="0075435C">
        <w:t>(</w:t>
      </w:r>
      <w:proofErr w:type="gramEnd"/>
      <w:r w:rsidR="0075435C">
        <w:t>202</w:t>
      </w:r>
      <w:r w:rsidR="00193E90">
        <w:t>4</w:t>
      </w:r>
      <w:r w:rsidR="0075435C">
        <w:t>, 1123)</w:t>
      </w:r>
      <w:r w:rsidR="0075435C" w:rsidRPr="0075435C">
        <w:t xml:space="preserve"> and</w:t>
      </w:r>
      <w:r w:rsidR="0075435C">
        <w:t xml:space="preserve"> </w:t>
      </w:r>
      <w:r w:rsidR="0075435C" w:rsidRPr="0075435C">
        <w:rPr>
          <w:i/>
          <w:iCs/>
        </w:rPr>
        <w:t>lcm</w:t>
      </w:r>
      <w:r w:rsidR="0075435C">
        <w:t>(202</w:t>
      </w:r>
      <w:r w:rsidR="00193E90">
        <w:t>4</w:t>
      </w:r>
      <w:r w:rsidR="0075435C">
        <w:t>, 1123)</w:t>
      </w:r>
      <w:r w:rsidR="0075435C" w:rsidRPr="0075435C">
        <w:t>.</w:t>
      </w:r>
    </w:p>
    <w:p w14:paraId="06F721C6" w14:textId="77777777" w:rsidR="0075435C" w:rsidRDefault="00747196" w:rsidP="00747196">
      <w:pPr>
        <w:ind w:left="284" w:hanging="284"/>
      </w:pPr>
      <w:r>
        <w:t xml:space="preserve">b. </w:t>
      </w:r>
      <w:r w:rsidR="0075435C" w:rsidRPr="0075435C">
        <w:t xml:space="preserve">Apply </w:t>
      </w:r>
      <w:r>
        <w:t>above</w:t>
      </w:r>
      <w:r w:rsidR="0075435C" w:rsidRPr="0075435C">
        <w:t xml:space="preserve"> result</w:t>
      </w:r>
      <w:r>
        <w:t>(</w:t>
      </w:r>
      <w:r w:rsidR="0075435C">
        <w:t>s</w:t>
      </w:r>
      <w:r>
        <w:t>)</w:t>
      </w:r>
      <w:r w:rsidR="0075435C">
        <w:t xml:space="preserve"> in </w:t>
      </w:r>
      <w:r w:rsidR="0075435C" w:rsidRPr="0075435C">
        <w:t xml:space="preserve">to find </w:t>
      </w:r>
      <w:r w:rsidR="0075435C">
        <w:t>5</w:t>
      </w:r>
      <w:r w:rsidR="0075435C" w:rsidRPr="0075435C">
        <w:t xml:space="preserve"> integer solution pair</w:t>
      </w:r>
      <w:r>
        <w:t>s</w:t>
      </w:r>
      <w:r w:rsidR="0075435C" w:rsidRPr="0075435C">
        <w:t xml:space="preserve"> (</w:t>
      </w:r>
      <w:proofErr w:type="spellStart"/>
      <w:proofErr w:type="gramStart"/>
      <w:r w:rsidR="0075435C" w:rsidRPr="0075435C">
        <w:t>x,y</w:t>
      </w:r>
      <w:proofErr w:type="spellEnd"/>
      <w:proofErr w:type="gramEnd"/>
      <w:r w:rsidR="0075435C" w:rsidRPr="0075435C">
        <w:t xml:space="preserve">) of this equation: </w:t>
      </w:r>
    </w:p>
    <w:p w14:paraId="51D7688B" w14:textId="4128869B" w:rsidR="0075435C" w:rsidRDefault="0075435C" w:rsidP="0075435C">
      <w:pPr>
        <w:jc w:val="center"/>
      </w:pPr>
      <w:r>
        <w:t>202</w:t>
      </w:r>
      <w:r w:rsidR="00193E90">
        <w:t>4</w:t>
      </w:r>
      <w:r w:rsidRPr="0075435C">
        <w:t xml:space="preserve">x + </w:t>
      </w:r>
      <w:r>
        <w:t xml:space="preserve">(1000 + </w:t>
      </w:r>
      <w:proofErr w:type="gramStart"/>
      <w:r w:rsidRPr="0075435C">
        <w:rPr>
          <w:i/>
          <w:iCs/>
        </w:rPr>
        <w:t>m</w:t>
      </w:r>
      <w:r>
        <w:t>)</w:t>
      </w:r>
      <w:r w:rsidRPr="0075435C">
        <w:t>y</w:t>
      </w:r>
      <w:proofErr w:type="gramEnd"/>
      <w:r w:rsidRPr="0075435C">
        <w:t xml:space="preserve"> = </w:t>
      </w:r>
      <w:proofErr w:type="spellStart"/>
      <w:r w:rsidRPr="0075435C">
        <w:rPr>
          <w:i/>
          <w:iCs/>
        </w:rPr>
        <w:t>gcd</w:t>
      </w:r>
      <w:proofErr w:type="spellEnd"/>
      <w:r>
        <w:t>(202</w:t>
      </w:r>
      <w:r w:rsidR="00193E90">
        <w:t>4</w:t>
      </w:r>
      <w:r>
        <w:t xml:space="preserve">, </w:t>
      </w:r>
      <w:r w:rsidR="00284F08">
        <w:t xml:space="preserve">1000 + </w:t>
      </w:r>
      <w:r w:rsidR="00284F08" w:rsidRPr="0075435C">
        <w:rPr>
          <w:i/>
          <w:iCs/>
        </w:rPr>
        <w:t>m</w:t>
      </w:r>
      <w:r>
        <w:t>)</w:t>
      </w:r>
    </w:p>
    <w:p w14:paraId="4FD27E80" w14:textId="77777777" w:rsidR="00284F08" w:rsidRDefault="00284F08" w:rsidP="00284F08">
      <w:pPr>
        <w:ind w:left="284"/>
      </w:pPr>
      <w:r w:rsidRPr="0075435C">
        <w:t>For example, if your student ID is 5</w:t>
      </w:r>
      <w:r>
        <w:t>20</w:t>
      </w:r>
      <w:r w:rsidRPr="0075435C">
        <w:t>00</w:t>
      </w:r>
      <w:r w:rsidRPr="0075435C">
        <w:rPr>
          <w:b/>
          <w:bCs/>
        </w:rPr>
        <w:t>123</w:t>
      </w:r>
      <w:r w:rsidRPr="0075435C">
        <w:rPr>
          <w:b/>
          <w:color w:val="FF0000"/>
        </w:rPr>
        <w:t xml:space="preserve"> </w:t>
      </w:r>
      <w:r w:rsidRPr="0075435C">
        <w:t xml:space="preserve">then </w:t>
      </w:r>
      <w:r>
        <w:t>your</w:t>
      </w:r>
      <w:r w:rsidRPr="00284F08">
        <w:t xml:space="preserve"> </w:t>
      </w:r>
      <w:r w:rsidRPr="0075435C">
        <w:t>equation</w:t>
      </w:r>
      <w:r>
        <w:t xml:space="preserve"> is:</w:t>
      </w:r>
    </w:p>
    <w:p w14:paraId="594BE4D1" w14:textId="6EFA7249" w:rsidR="00284F08" w:rsidRDefault="00284F08" w:rsidP="00284F08">
      <w:pPr>
        <w:jc w:val="center"/>
      </w:pPr>
      <w:r>
        <w:t>202</w:t>
      </w:r>
      <w:r w:rsidR="00193E90">
        <w:t>4</w:t>
      </w:r>
      <w:r w:rsidRPr="0075435C">
        <w:t xml:space="preserve">x + </w:t>
      </w:r>
      <w:r>
        <w:t>1123</w:t>
      </w:r>
      <w:r w:rsidRPr="0075435C">
        <w:t xml:space="preserve">y = </w:t>
      </w:r>
      <w:proofErr w:type="spellStart"/>
      <w:proofErr w:type="gramStart"/>
      <w:r w:rsidRPr="0075435C">
        <w:rPr>
          <w:i/>
          <w:iCs/>
        </w:rPr>
        <w:t>gcd</w:t>
      </w:r>
      <w:proofErr w:type="spellEnd"/>
      <w:r>
        <w:t>(</w:t>
      </w:r>
      <w:proofErr w:type="gramEnd"/>
      <w:r>
        <w:t>202</w:t>
      </w:r>
      <w:r w:rsidR="00193E90">
        <w:t>4</w:t>
      </w:r>
      <w:r>
        <w:t>, 1123)</w:t>
      </w:r>
    </w:p>
    <w:p w14:paraId="4F960A7B" w14:textId="77777777" w:rsidR="009D0261" w:rsidRPr="00743C48" w:rsidRDefault="009D0261" w:rsidP="009D0261">
      <w:pPr>
        <w:pStyle w:val="Heading1"/>
        <w:rPr>
          <w:rFonts w:ascii="Cambria" w:hAnsi="Cambria"/>
          <w:sz w:val="24"/>
          <w:szCs w:val="24"/>
          <w:lang w:val="en-US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747196">
        <w:rPr>
          <w:rFonts w:ascii="Cambria" w:hAnsi="Cambria"/>
          <w:sz w:val="24"/>
          <w:szCs w:val="24"/>
          <w:lang w:val="en-US"/>
        </w:rPr>
        <w:t>2</w:t>
      </w:r>
      <w:r w:rsidRPr="00743C48">
        <w:rPr>
          <w:rFonts w:ascii="Cambria" w:hAnsi="Cambria"/>
          <w:sz w:val="24"/>
          <w:szCs w:val="24"/>
          <w:lang w:val="en-US"/>
        </w:rPr>
        <w:t>:</w:t>
      </w:r>
      <w:r w:rsidR="005037FF">
        <w:rPr>
          <w:rFonts w:ascii="Cambria" w:hAnsi="Cambria"/>
          <w:sz w:val="24"/>
          <w:szCs w:val="24"/>
          <w:lang w:val="en-US"/>
        </w:rPr>
        <w:t xml:space="preserve"> Recurren</w:t>
      </w:r>
      <w:r w:rsidR="00431786">
        <w:rPr>
          <w:rFonts w:ascii="Cambria" w:hAnsi="Cambria"/>
          <w:sz w:val="24"/>
          <w:szCs w:val="24"/>
          <w:lang w:val="en-US"/>
        </w:rPr>
        <w:t>ce</w:t>
      </w:r>
      <w:r w:rsidR="005037FF">
        <w:rPr>
          <w:rFonts w:ascii="Cambria" w:hAnsi="Cambria"/>
          <w:sz w:val="24"/>
          <w:szCs w:val="24"/>
          <w:lang w:val="en-US"/>
        </w:rPr>
        <w:t xml:space="preserve"> relation</w:t>
      </w:r>
    </w:p>
    <w:p w14:paraId="4A1CE162" w14:textId="79A07B85" w:rsidR="008F0B6D" w:rsidRDefault="005930F1" w:rsidP="005930F1">
      <w:pPr>
        <w:rPr>
          <w:szCs w:val="24"/>
        </w:rPr>
      </w:pPr>
      <w:r w:rsidRPr="00743C48">
        <w:rPr>
          <w:szCs w:val="24"/>
        </w:rPr>
        <w:t>Solve th</w:t>
      </w:r>
      <w:r w:rsidR="00384C95">
        <w:rPr>
          <w:szCs w:val="24"/>
        </w:rPr>
        <w:t>is</w:t>
      </w:r>
      <w:r w:rsidRPr="00743C48">
        <w:rPr>
          <w:szCs w:val="24"/>
        </w:rPr>
        <w:t xml:space="preserve"> recurrence </w:t>
      </w:r>
      <w:r w:rsidR="00384C95" w:rsidRPr="00743C48">
        <w:rPr>
          <w:szCs w:val="24"/>
        </w:rPr>
        <w:t>relation.</w:t>
      </w:r>
      <w:r w:rsidRPr="00743C48">
        <w:rPr>
          <w:szCs w:val="24"/>
        </w:rPr>
        <w:t> </w:t>
      </w:r>
    </w:p>
    <w:p w14:paraId="50FF3821" w14:textId="77777777" w:rsidR="008F0B6D" w:rsidRDefault="005930F1" w:rsidP="008F0B6D">
      <w:pPr>
        <w:jc w:val="center"/>
        <w:rPr>
          <w:szCs w:val="24"/>
        </w:rPr>
      </w:pPr>
      <w:r w:rsidRPr="008F0B6D">
        <w:rPr>
          <w:i/>
          <w:iCs/>
          <w:szCs w:val="24"/>
        </w:rPr>
        <w:t>a</w:t>
      </w:r>
      <w:r w:rsidRPr="008F0B6D">
        <w:rPr>
          <w:i/>
          <w:iCs/>
          <w:szCs w:val="24"/>
          <w:vertAlign w:val="subscript"/>
        </w:rPr>
        <w:t>n</w:t>
      </w:r>
      <w:r w:rsidR="00B53834">
        <w:rPr>
          <w:i/>
          <w:iCs/>
          <w:szCs w:val="24"/>
          <w:vertAlign w:val="subscript"/>
        </w:rPr>
        <w:t xml:space="preserve"> </w:t>
      </w:r>
      <w:r w:rsidRPr="008F0B6D">
        <w:rPr>
          <w:i/>
          <w:iCs/>
          <w:szCs w:val="24"/>
        </w:rPr>
        <w:t>=</w:t>
      </w:r>
      <w:r w:rsidR="00B53834">
        <w:rPr>
          <w:i/>
          <w:iCs/>
          <w:szCs w:val="24"/>
        </w:rPr>
        <w:t xml:space="preserve"> 8</w:t>
      </w:r>
      <w:r w:rsidR="008F0B6D">
        <w:rPr>
          <w:i/>
          <w:iCs/>
          <w:szCs w:val="24"/>
        </w:rPr>
        <w:t>.</w:t>
      </w:r>
      <w:r w:rsidRPr="008F0B6D">
        <w:rPr>
          <w:i/>
          <w:iCs/>
          <w:szCs w:val="24"/>
        </w:rPr>
        <w:t>a</w:t>
      </w:r>
      <w:r w:rsidRPr="008F0B6D">
        <w:rPr>
          <w:i/>
          <w:iCs/>
          <w:szCs w:val="24"/>
          <w:vertAlign w:val="subscript"/>
        </w:rPr>
        <w:t xml:space="preserve">n−1 </w:t>
      </w:r>
      <w:r w:rsidR="002A5321">
        <w:rPr>
          <w:i/>
          <w:iCs/>
          <w:szCs w:val="24"/>
        </w:rPr>
        <w:t>–</w:t>
      </w:r>
      <w:r w:rsidRPr="008F0B6D">
        <w:rPr>
          <w:i/>
          <w:iCs/>
          <w:szCs w:val="24"/>
        </w:rPr>
        <w:t xml:space="preserve"> </w:t>
      </w:r>
      <w:r w:rsidR="00B53834">
        <w:rPr>
          <w:i/>
          <w:iCs/>
          <w:szCs w:val="24"/>
        </w:rPr>
        <w:t>15</w:t>
      </w:r>
      <w:r w:rsidR="008F0B6D" w:rsidRPr="008F0B6D">
        <w:rPr>
          <w:i/>
          <w:iCs/>
          <w:szCs w:val="24"/>
        </w:rPr>
        <w:t>.</w:t>
      </w:r>
      <w:r w:rsidRPr="008F0B6D">
        <w:rPr>
          <w:i/>
          <w:iCs/>
          <w:szCs w:val="24"/>
        </w:rPr>
        <w:t>a</w:t>
      </w:r>
      <w:r w:rsidRPr="008F0B6D">
        <w:rPr>
          <w:i/>
          <w:iCs/>
          <w:szCs w:val="24"/>
          <w:vertAlign w:val="subscript"/>
        </w:rPr>
        <w:t>n−2</w:t>
      </w:r>
    </w:p>
    <w:p w14:paraId="6A19276C" w14:textId="77777777" w:rsidR="008F0B6D" w:rsidRPr="008F0B6D" w:rsidRDefault="005930F1" w:rsidP="005930F1">
      <w:pPr>
        <w:rPr>
          <w:i/>
          <w:iCs/>
          <w:szCs w:val="24"/>
        </w:rPr>
      </w:pPr>
      <w:r w:rsidRPr="00743C48">
        <w:rPr>
          <w:szCs w:val="24"/>
        </w:rPr>
        <w:lastRenderedPageBreak/>
        <w:t>with </w:t>
      </w:r>
      <w:r w:rsidRPr="008F0B6D">
        <w:rPr>
          <w:i/>
          <w:iCs/>
          <w:szCs w:val="24"/>
        </w:rPr>
        <w:t>a</w:t>
      </w:r>
      <w:r w:rsidRPr="008F0B6D">
        <w:rPr>
          <w:i/>
          <w:iCs/>
          <w:szCs w:val="24"/>
          <w:vertAlign w:val="subscript"/>
        </w:rPr>
        <w:t>0</w:t>
      </w:r>
      <w:r w:rsidR="00B53834">
        <w:rPr>
          <w:i/>
          <w:iCs/>
          <w:szCs w:val="24"/>
          <w:vertAlign w:val="subscript"/>
        </w:rPr>
        <w:t xml:space="preserve"> </w:t>
      </w:r>
      <w:r w:rsidRPr="008F0B6D">
        <w:rPr>
          <w:i/>
          <w:iCs/>
          <w:szCs w:val="24"/>
        </w:rPr>
        <w:t>=</w:t>
      </w:r>
      <w:r w:rsidR="00B53834">
        <w:rPr>
          <w:i/>
          <w:iCs/>
          <w:szCs w:val="24"/>
        </w:rPr>
        <w:t xml:space="preserve"> </w:t>
      </w:r>
      <w:r w:rsidRPr="008F0B6D">
        <w:rPr>
          <w:i/>
          <w:iCs/>
          <w:szCs w:val="24"/>
        </w:rPr>
        <w:t>5</w:t>
      </w:r>
      <w:r w:rsidRPr="00743C48">
        <w:rPr>
          <w:szCs w:val="24"/>
        </w:rPr>
        <w:t> and </w:t>
      </w:r>
      <w:r w:rsidRPr="008F0B6D">
        <w:rPr>
          <w:i/>
          <w:iCs/>
          <w:szCs w:val="24"/>
        </w:rPr>
        <w:t>a</w:t>
      </w:r>
      <w:r w:rsidRPr="008F0B6D">
        <w:rPr>
          <w:i/>
          <w:iCs/>
          <w:szCs w:val="24"/>
          <w:vertAlign w:val="subscript"/>
        </w:rPr>
        <w:t>1</w:t>
      </w:r>
      <w:r w:rsidR="00B53834">
        <w:rPr>
          <w:i/>
          <w:iCs/>
          <w:szCs w:val="24"/>
          <w:vertAlign w:val="subscript"/>
        </w:rPr>
        <w:t xml:space="preserve"> </w:t>
      </w:r>
      <w:r w:rsidRPr="008F0B6D">
        <w:rPr>
          <w:i/>
          <w:iCs/>
          <w:szCs w:val="24"/>
        </w:rPr>
        <w:t>=</w:t>
      </w:r>
      <w:r w:rsidR="00B53834">
        <w:rPr>
          <w:i/>
          <w:iCs/>
          <w:szCs w:val="24"/>
        </w:rPr>
        <w:t xml:space="preserve"> m</w:t>
      </w:r>
      <w:r w:rsidR="008F0B6D" w:rsidRPr="008F0B6D">
        <w:rPr>
          <w:i/>
          <w:iCs/>
          <w:szCs w:val="24"/>
        </w:rPr>
        <w:t xml:space="preserve">, </w:t>
      </w:r>
    </w:p>
    <w:p w14:paraId="620A477A" w14:textId="143A6022" w:rsidR="005930F1" w:rsidRDefault="008F0B6D" w:rsidP="005930F1">
      <w:pPr>
        <w:rPr>
          <w:szCs w:val="24"/>
        </w:rPr>
      </w:pPr>
      <w:r w:rsidRPr="008F0B6D">
        <w:rPr>
          <w:szCs w:val="24"/>
        </w:rPr>
        <w:t xml:space="preserve">where </w:t>
      </w:r>
      <w:r w:rsidRPr="008F0B6D">
        <w:rPr>
          <w:i/>
          <w:iCs/>
          <w:szCs w:val="24"/>
        </w:rPr>
        <w:t>m</w:t>
      </w:r>
      <w:r w:rsidRPr="008F0B6D">
        <w:rPr>
          <w:szCs w:val="24"/>
        </w:rPr>
        <w:t xml:space="preserve"> is the last 2 digits of your student ID. For example, if your student ID is </w:t>
      </w:r>
      <w:r w:rsidRPr="0075435C">
        <w:t>5</w:t>
      </w:r>
      <w:r>
        <w:t>2</w:t>
      </w:r>
      <w:r w:rsidR="00193E90">
        <w:t>2</w:t>
      </w:r>
      <w:r w:rsidRPr="0075435C">
        <w:t>00</w:t>
      </w:r>
      <w:r w:rsidRPr="008F0B6D">
        <w:t>1</w:t>
      </w:r>
      <w:r w:rsidRPr="0075435C">
        <w:rPr>
          <w:b/>
          <w:bCs/>
        </w:rPr>
        <w:t>23</w:t>
      </w:r>
      <w:r w:rsidRPr="0075435C">
        <w:rPr>
          <w:b/>
          <w:color w:val="FF0000"/>
        </w:rPr>
        <w:t xml:space="preserve"> </w:t>
      </w:r>
      <w:r w:rsidRPr="008F0B6D">
        <w:rPr>
          <w:szCs w:val="24"/>
        </w:rPr>
        <w:t>then</w:t>
      </w:r>
      <w:r>
        <w:rPr>
          <w:szCs w:val="24"/>
        </w:rPr>
        <w:t xml:space="preserve"> </w:t>
      </w:r>
      <w:r w:rsidR="00B53834" w:rsidRPr="008F0B6D">
        <w:rPr>
          <w:i/>
          <w:iCs/>
          <w:szCs w:val="24"/>
        </w:rPr>
        <w:t>a</w:t>
      </w:r>
      <w:r w:rsidR="00B53834" w:rsidRPr="008F0B6D">
        <w:rPr>
          <w:i/>
          <w:iCs/>
          <w:szCs w:val="24"/>
          <w:vertAlign w:val="subscript"/>
        </w:rPr>
        <w:t>1</w:t>
      </w:r>
      <w:r w:rsidR="00B53834">
        <w:rPr>
          <w:i/>
          <w:iCs/>
          <w:szCs w:val="24"/>
          <w:vertAlign w:val="subscript"/>
        </w:rPr>
        <w:t xml:space="preserve"> </w:t>
      </w:r>
      <w:r w:rsidR="00B53834" w:rsidRPr="008F0B6D">
        <w:rPr>
          <w:i/>
          <w:iCs/>
          <w:szCs w:val="24"/>
        </w:rPr>
        <w:t>=</w:t>
      </w:r>
      <w:r w:rsidR="00B53834">
        <w:rPr>
          <w:i/>
          <w:iCs/>
          <w:szCs w:val="24"/>
        </w:rPr>
        <w:t xml:space="preserve"> 23</w:t>
      </w:r>
      <w:r w:rsidR="005930F1" w:rsidRPr="00743C48">
        <w:rPr>
          <w:szCs w:val="24"/>
        </w:rPr>
        <w:t xml:space="preserve">. </w:t>
      </w:r>
    </w:p>
    <w:p w14:paraId="3F650D14" w14:textId="77777777" w:rsidR="00747196" w:rsidRDefault="00747196" w:rsidP="00747196">
      <w:pPr>
        <w:pStyle w:val="Heading1"/>
        <w:rPr>
          <w:rFonts w:ascii="Cambria" w:hAnsi="Cambria"/>
          <w:sz w:val="24"/>
          <w:szCs w:val="24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431786">
        <w:rPr>
          <w:rFonts w:ascii="Cambria" w:hAnsi="Cambria"/>
          <w:sz w:val="24"/>
          <w:szCs w:val="24"/>
        </w:rPr>
        <w:t>3</w:t>
      </w:r>
      <w:r w:rsidRPr="00743C48">
        <w:rPr>
          <w:rFonts w:ascii="Cambria" w:hAnsi="Cambria"/>
          <w:sz w:val="24"/>
          <w:szCs w:val="24"/>
        </w:rPr>
        <w:t xml:space="preserve">: </w:t>
      </w:r>
      <w:r>
        <w:rPr>
          <w:rFonts w:ascii="Cambria" w:hAnsi="Cambria"/>
          <w:sz w:val="24"/>
          <w:szCs w:val="24"/>
        </w:rPr>
        <w:t xml:space="preserve"> Set</w:t>
      </w:r>
    </w:p>
    <w:p w14:paraId="22B3987A" w14:textId="77777777" w:rsidR="00747196" w:rsidRPr="00FA2F56" w:rsidRDefault="00747196" w:rsidP="00747196">
      <w:pPr>
        <w:ind w:left="284" w:hanging="284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a. </w:t>
      </w:r>
      <w:r w:rsidRPr="00FA2F56">
        <w:rPr>
          <w:rFonts w:ascii="Times New Roman" w:hAnsi="Times New Roman" w:cs="Times New Roman"/>
          <w:szCs w:val="24"/>
        </w:rPr>
        <w:t>Create a set Γ of characters from your case-insensitive non-diacritical full name.</w:t>
      </w:r>
      <w:r>
        <w:rPr>
          <w:rFonts w:ascii="Times New Roman" w:hAnsi="Times New Roman" w:cs="Times New Roman"/>
          <w:szCs w:val="24"/>
        </w:rPr>
        <w:t xml:space="preserve"> </w:t>
      </w:r>
      <w:r w:rsidRPr="00FA2F56">
        <w:rPr>
          <w:rFonts w:ascii="Times New Roman" w:hAnsi="Times New Roman" w:cs="Times New Roman"/>
          <w:szCs w:val="24"/>
        </w:rPr>
        <w:t>For example, the set corresponding with “Tôn Đức Thắng” is Δ = {A, C, D, G, H, N, O, T, U}.</w:t>
      </w:r>
    </w:p>
    <w:p w14:paraId="5EED3C7C" w14:textId="77777777" w:rsidR="00747196" w:rsidRPr="007A2E5E" w:rsidRDefault="00747196" w:rsidP="00747196">
      <w:pPr>
        <w:ind w:left="284" w:hanging="284"/>
      </w:pPr>
      <w:r>
        <w:rPr>
          <w:rFonts w:ascii="Times New Roman" w:hAnsi="Times New Roman" w:cs="Times New Roman"/>
          <w:szCs w:val="24"/>
        </w:rPr>
        <w:t xml:space="preserve">b. </w:t>
      </w:r>
      <w:r w:rsidRPr="00AB322A">
        <w:rPr>
          <w:rFonts w:ascii="Times New Roman" w:hAnsi="Times New Roman" w:cs="Times New Roman"/>
          <w:szCs w:val="24"/>
        </w:rPr>
        <w:t xml:space="preserve">Find the union, intersect, non-symmetric difference, and symmetric difference of </w:t>
      </w:r>
      <w:r w:rsidRPr="00FA2F56">
        <w:rPr>
          <w:rFonts w:ascii="Times New Roman" w:hAnsi="Times New Roman" w:cs="Times New Roman"/>
          <w:szCs w:val="24"/>
        </w:rPr>
        <w:t>Γ</w:t>
      </w:r>
      <w:r w:rsidRPr="00AB322A">
        <w:rPr>
          <w:rFonts w:ascii="Times New Roman" w:hAnsi="Times New Roman" w:cs="Times New Roman"/>
          <w:szCs w:val="24"/>
        </w:rPr>
        <w:t xml:space="preserve"> and </w:t>
      </w:r>
      <w:r w:rsidRPr="00FA2F56">
        <w:rPr>
          <w:rFonts w:ascii="Times New Roman" w:hAnsi="Times New Roman" w:cs="Times New Roman"/>
          <w:szCs w:val="24"/>
        </w:rPr>
        <w:t>Δ</w:t>
      </w:r>
      <w:r w:rsidR="009633E2">
        <w:rPr>
          <w:rFonts w:ascii="Times New Roman" w:hAnsi="Times New Roman" w:cs="Times New Roman"/>
          <w:szCs w:val="24"/>
        </w:rPr>
        <w:t xml:space="preserve">, where </w:t>
      </w:r>
      <w:r w:rsidR="009633E2" w:rsidRPr="00FA2F56">
        <w:rPr>
          <w:rFonts w:ascii="Times New Roman" w:hAnsi="Times New Roman" w:cs="Times New Roman"/>
          <w:szCs w:val="24"/>
        </w:rPr>
        <w:t>Γ</w:t>
      </w:r>
      <w:r w:rsidR="009633E2" w:rsidRPr="00AB322A">
        <w:rPr>
          <w:rFonts w:ascii="Times New Roman" w:hAnsi="Times New Roman" w:cs="Times New Roman"/>
          <w:szCs w:val="24"/>
        </w:rPr>
        <w:t xml:space="preserve"> and </w:t>
      </w:r>
      <w:r w:rsidR="009633E2" w:rsidRPr="00FA2F56">
        <w:rPr>
          <w:rFonts w:ascii="Times New Roman" w:hAnsi="Times New Roman" w:cs="Times New Roman"/>
          <w:szCs w:val="24"/>
        </w:rPr>
        <w:t>Δ</w:t>
      </w:r>
      <w:r w:rsidR="009633E2">
        <w:rPr>
          <w:rFonts w:ascii="Times New Roman" w:hAnsi="Times New Roman" w:cs="Times New Roman"/>
          <w:szCs w:val="24"/>
        </w:rPr>
        <w:t xml:space="preserve"> are from question 3a.</w:t>
      </w:r>
    </w:p>
    <w:p w14:paraId="4E365BC7" w14:textId="77777777" w:rsidR="009D0261" w:rsidRPr="005037FF" w:rsidRDefault="009D0261" w:rsidP="009D0261">
      <w:pPr>
        <w:pStyle w:val="Heading1"/>
        <w:rPr>
          <w:rFonts w:ascii="Cambria" w:hAnsi="Cambria"/>
          <w:sz w:val="24"/>
          <w:szCs w:val="24"/>
          <w:lang w:val="en-US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431786">
        <w:rPr>
          <w:rFonts w:ascii="Cambria" w:hAnsi="Cambria"/>
          <w:sz w:val="24"/>
          <w:szCs w:val="24"/>
          <w:lang w:val="en-US"/>
        </w:rPr>
        <w:t>4</w:t>
      </w:r>
      <w:r w:rsidRPr="00743C48">
        <w:rPr>
          <w:rFonts w:ascii="Cambria" w:hAnsi="Cambria"/>
          <w:sz w:val="24"/>
          <w:szCs w:val="24"/>
          <w:lang w:val="vi-VN"/>
        </w:rPr>
        <w:t xml:space="preserve">: </w:t>
      </w:r>
      <w:r w:rsidR="005037FF">
        <w:rPr>
          <w:rFonts w:ascii="Cambria" w:hAnsi="Cambria"/>
          <w:sz w:val="24"/>
          <w:szCs w:val="24"/>
          <w:lang w:val="en-US"/>
        </w:rPr>
        <w:t>Relations</w:t>
      </w:r>
    </w:p>
    <w:p w14:paraId="166BCF5E" w14:textId="77777777" w:rsidR="007A2E5E" w:rsidRDefault="007A2E5E" w:rsidP="00444188">
      <w:bookmarkStart w:id="1" w:name="_Hlk13478805"/>
      <w:r w:rsidRPr="00AB322A">
        <w:t xml:space="preserve">Let </w:t>
      </w:r>
      <w:r w:rsidR="007E48A6">
        <w:rPr>
          <w:rFonts w:ascii="Cambria Math" w:hAnsi="Cambria Math"/>
        </w:rPr>
        <w:t>ℜ</w:t>
      </w:r>
      <w:r w:rsidRPr="00AB322A">
        <w:t xml:space="preserve"> be a binary relation defined on 2 integers as follow: </w:t>
      </w:r>
    </w:p>
    <w:p w14:paraId="40FEF61B" w14:textId="2DE7DDC5" w:rsidR="007E48A6" w:rsidRPr="00AB322A" w:rsidRDefault="007E48A6" w:rsidP="00444188">
      <m:oMathPara>
        <m:oMath>
          <m:r>
            <w:rPr>
              <w:rFonts w:ascii="Cambria Math" w:hAnsi="Cambria Math"/>
            </w:rPr>
            <m:t>∀a,b∈</m:t>
          </m:r>
          <m:r>
            <m:rPr>
              <m:nor/>
            </m:rPr>
            <w:rPr>
              <w:rFonts w:ascii="Cambria Math" w:hAnsi="Cambria Math"/>
            </w:rPr>
            <m:t>N (aRb↔</m:t>
          </m:r>
          <m:r>
            <w:rPr>
              <w:rFonts w:ascii="Cambria Math" w:hAnsi="Cambria Math"/>
            </w:rPr>
            <m:t>m</m:t>
          </m:r>
          <m:r>
            <m:rPr>
              <m:nor/>
            </m:rPr>
            <w:rPr>
              <w:rFonts w:ascii="Cambria Math" w:hAnsi="Cambria Math"/>
            </w:rPr>
            <m:t>|(</m:t>
          </m:r>
          <m:r>
            <w:rPr>
              <w:rFonts w:ascii="Cambria Math" w:hAnsi="Cambria Math"/>
            </w:rPr>
            <m:t>a</m:t>
          </m:r>
          <m:r>
            <m:rPr>
              <m:nor/>
            </m:rPr>
            <w:rPr>
              <w:rFonts w:ascii="Cambria Math" w:hAnsi="Cambria Math"/>
            </w:rPr>
            <m:t>.</m:t>
          </m:r>
          <m:r>
            <w:rPr>
              <w:rFonts w:ascii="Cambria Math" w:hAnsi="Cambria Math"/>
            </w:rPr>
            <m:t>b</m:t>
          </m:r>
          <m:r>
            <m:rPr>
              <m:nor/>
            </m:rPr>
            <w:rPr>
              <w:rFonts w:ascii="Cambria Math" w:hAnsi="Cambria Math"/>
            </w:rPr>
            <m:t>))</m:t>
          </m:r>
        </m:oMath>
      </m:oMathPara>
    </w:p>
    <w:p w14:paraId="1034430D" w14:textId="77777777" w:rsidR="007A2E5E" w:rsidRPr="00AB322A" w:rsidRDefault="007A2E5E" w:rsidP="00444188">
      <w:r w:rsidRPr="00AB322A">
        <w:t xml:space="preserve">where </w:t>
      </w:r>
      <w:r w:rsidRPr="00AB322A">
        <w:rPr>
          <w:position w:val="-6"/>
        </w:rPr>
        <w:object w:dxaOrig="260" w:dyaOrig="220" w14:anchorId="68E486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0.5pt" o:ole="">
            <v:imagedata r:id="rId8" o:title=""/>
          </v:shape>
          <o:OLEObject Type="Embed" ProgID="Equation.DSMT4" ShapeID="_x0000_i1025" DrawAspect="Content" ObjectID="_1778757773" r:id="rId9"/>
        </w:object>
      </w:r>
      <w:r w:rsidRPr="00AB322A">
        <w:t xml:space="preserve"> is the last 2 digits of your student ID. </w:t>
      </w:r>
    </w:p>
    <w:p w14:paraId="3FFD0A03" w14:textId="31B6BBF4" w:rsidR="007A2E5E" w:rsidRPr="00AB322A" w:rsidRDefault="007A2E5E" w:rsidP="00444188">
      <w:r w:rsidRPr="00AB322A">
        <w:t xml:space="preserve">For example, if your student ID is </w:t>
      </w:r>
      <w:r w:rsidR="007E48A6" w:rsidRPr="0075435C">
        <w:t>5</w:t>
      </w:r>
      <w:r w:rsidR="007E48A6">
        <w:t>2</w:t>
      </w:r>
      <w:r w:rsidR="00193E90">
        <w:t>2</w:t>
      </w:r>
      <w:r w:rsidR="007E48A6" w:rsidRPr="0075435C">
        <w:t>00</w:t>
      </w:r>
      <w:r w:rsidR="007E48A6" w:rsidRPr="008F0B6D">
        <w:t>1</w:t>
      </w:r>
      <w:r w:rsidR="007E48A6" w:rsidRPr="0075435C">
        <w:rPr>
          <w:b/>
          <w:bCs/>
        </w:rPr>
        <w:t>23</w:t>
      </w:r>
      <w:r w:rsidR="007E48A6" w:rsidRPr="0075435C">
        <w:rPr>
          <w:b/>
          <w:color w:val="FF0000"/>
        </w:rPr>
        <w:t xml:space="preserve"> </w:t>
      </w:r>
      <w:r w:rsidRPr="00AB322A">
        <w:t xml:space="preserve">then the valid binary relation is </w:t>
      </w:r>
    </w:p>
    <w:p w14:paraId="6975E915" w14:textId="5C891537" w:rsidR="007A2E5E" w:rsidRPr="00AB322A" w:rsidRDefault="007E48A6" w:rsidP="00444188">
      <m:oMathPara>
        <m:oMath>
          <m:r>
            <w:rPr>
              <w:rFonts w:ascii="Cambria Math" w:hAnsi="Cambria Math"/>
            </w:rPr>
            <m:t>∀a,b∈</m:t>
          </m:r>
          <m:r>
            <m:rPr>
              <m:nor/>
            </m:rPr>
            <w:rPr>
              <w:rFonts w:ascii="Cambria Math" w:hAnsi="Cambria Math"/>
            </w:rPr>
            <m:t>N (aRb↔</m:t>
          </m:r>
          <m:r>
            <w:rPr>
              <w:rFonts w:ascii="Cambria Math" w:hAnsi="Cambria Math"/>
            </w:rPr>
            <m:t>23</m:t>
          </m:r>
          <m:r>
            <m:rPr>
              <m:nor/>
            </m:rPr>
            <w:rPr>
              <w:rFonts w:ascii="Cambria Math" w:hAnsi="Cambria Math"/>
            </w:rPr>
            <m:t>|(</m:t>
          </m:r>
          <m:r>
            <w:rPr>
              <w:rFonts w:ascii="Cambria Math" w:hAnsi="Cambria Math"/>
            </w:rPr>
            <m:t>a</m:t>
          </m:r>
          <m:r>
            <m:rPr>
              <m:nor/>
            </m:rPr>
            <w:rPr>
              <w:rFonts w:ascii="Cambria Math" w:hAnsi="Cambria Math"/>
            </w:rPr>
            <m:t>.</m:t>
          </m:r>
          <m:r>
            <w:rPr>
              <w:rFonts w:ascii="Cambria Math" w:hAnsi="Cambria Math"/>
            </w:rPr>
            <m:t>b</m:t>
          </m:r>
          <m:r>
            <m:rPr>
              <m:nor/>
            </m:rPr>
            <w:rPr>
              <w:rFonts w:ascii="Cambria Math" w:hAnsi="Cambria Math"/>
            </w:rPr>
            <m:t>))</m:t>
          </m:r>
        </m:oMath>
      </m:oMathPara>
    </w:p>
    <w:p w14:paraId="6B7BBC38" w14:textId="77777777" w:rsidR="007A2E5E" w:rsidRPr="00484968" w:rsidRDefault="007A2E5E" w:rsidP="00484968">
      <w:r w:rsidRPr="00AB322A">
        <w:t xml:space="preserve">Is R reflexive, </w:t>
      </w:r>
      <w:proofErr w:type="spellStart"/>
      <w:r w:rsidRPr="00AB322A">
        <w:t>symetric</w:t>
      </w:r>
      <w:proofErr w:type="spellEnd"/>
      <w:r w:rsidRPr="00AB322A">
        <w:t>, anti-</w:t>
      </w:r>
      <w:proofErr w:type="spellStart"/>
      <w:r w:rsidRPr="00AB322A">
        <w:t>symetric</w:t>
      </w:r>
      <w:proofErr w:type="spellEnd"/>
      <w:r w:rsidRPr="00AB322A">
        <w:t xml:space="preserve">, transitive? Prove your answer. </w:t>
      </w:r>
    </w:p>
    <w:bookmarkEnd w:id="1"/>
    <w:p w14:paraId="4DE2F687" w14:textId="6F4FBA21" w:rsidR="00747196" w:rsidRPr="00743C48" w:rsidRDefault="00747196" w:rsidP="00747196">
      <w:pPr>
        <w:pStyle w:val="Heading1"/>
        <w:rPr>
          <w:rFonts w:ascii="Cambria" w:hAnsi="Cambria"/>
          <w:sz w:val="24"/>
          <w:szCs w:val="24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A76637">
        <w:rPr>
          <w:rFonts w:ascii="Cambria" w:hAnsi="Cambria"/>
          <w:sz w:val="24"/>
          <w:szCs w:val="24"/>
        </w:rPr>
        <w:t>5</w:t>
      </w:r>
      <w:r w:rsidRPr="00743C48">
        <w:rPr>
          <w:rFonts w:ascii="Cambria" w:hAnsi="Cambria"/>
          <w:sz w:val="24"/>
          <w:szCs w:val="24"/>
        </w:rPr>
        <w:t xml:space="preserve">: </w:t>
      </w:r>
      <w:r>
        <w:rPr>
          <w:rFonts w:ascii="Cambria" w:hAnsi="Cambria"/>
          <w:sz w:val="24"/>
          <w:szCs w:val="24"/>
        </w:rPr>
        <w:t>Kruskal’s algorithm</w:t>
      </w:r>
    </w:p>
    <w:p w14:paraId="171881A5" w14:textId="2FC93CF5" w:rsidR="00747196" w:rsidRPr="00743C48" w:rsidRDefault="00747196" w:rsidP="00747196">
      <w:pPr>
        <w:rPr>
          <w:szCs w:val="24"/>
        </w:rPr>
      </w:pPr>
      <w:r w:rsidRPr="00743C48">
        <w:rPr>
          <w:szCs w:val="24"/>
        </w:rPr>
        <w:t xml:space="preserve">Propose a solution for </w:t>
      </w:r>
      <w:r w:rsidR="00045ECB" w:rsidRPr="00045ECB">
        <w:rPr>
          <w:szCs w:val="24"/>
        </w:rPr>
        <w:t>circuit</w:t>
      </w:r>
      <w:r w:rsidRPr="00743C48">
        <w:rPr>
          <w:szCs w:val="24"/>
        </w:rPr>
        <w:t>-checking in Kruskal's algorithm.</w:t>
      </w:r>
      <w:r w:rsidR="00A76637">
        <w:rPr>
          <w:szCs w:val="24"/>
        </w:rPr>
        <w:t xml:space="preserve"> Give an example.</w:t>
      </w:r>
    </w:p>
    <w:p w14:paraId="2232604C" w14:textId="1EAA4901" w:rsidR="009D0261" w:rsidRDefault="009D0261" w:rsidP="009D0261">
      <w:pPr>
        <w:pStyle w:val="Heading1"/>
        <w:rPr>
          <w:rFonts w:ascii="Cambria" w:hAnsi="Cambria"/>
          <w:sz w:val="24"/>
          <w:szCs w:val="24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A76637">
        <w:rPr>
          <w:rFonts w:ascii="Cambria" w:hAnsi="Cambria"/>
          <w:sz w:val="24"/>
          <w:szCs w:val="24"/>
        </w:rPr>
        <w:t>6</w:t>
      </w:r>
      <w:r w:rsidRPr="00743C48">
        <w:rPr>
          <w:rFonts w:ascii="Cambria" w:hAnsi="Cambria"/>
          <w:sz w:val="24"/>
          <w:szCs w:val="24"/>
        </w:rPr>
        <w:t xml:space="preserve">: </w:t>
      </w:r>
      <w:r w:rsidR="00431786" w:rsidRPr="00431786">
        <w:rPr>
          <w:rFonts w:ascii="Cambria" w:hAnsi="Cambria"/>
          <w:sz w:val="24"/>
          <w:szCs w:val="24"/>
        </w:rPr>
        <w:t xml:space="preserve">Eulerian </w:t>
      </w:r>
      <w:bookmarkStart w:id="2" w:name="_Hlk91101756"/>
      <w:r w:rsidR="00431786" w:rsidRPr="00431786">
        <w:rPr>
          <w:rFonts w:ascii="Cambria" w:hAnsi="Cambria"/>
          <w:sz w:val="24"/>
          <w:szCs w:val="24"/>
        </w:rPr>
        <w:t>circuit</w:t>
      </w:r>
      <w:bookmarkEnd w:id="2"/>
    </w:p>
    <w:p w14:paraId="01A516C9" w14:textId="77777777" w:rsidR="003A207E" w:rsidRDefault="008546D1" w:rsidP="003A207E">
      <w:r>
        <w:t>a</w:t>
      </w:r>
      <w:r w:rsidR="00286572">
        <w:t xml:space="preserve">. </w:t>
      </w:r>
      <w:r w:rsidR="00286572" w:rsidRPr="00286572">
        <w:t xml:space="preserve">Does the following graph have </w:t>
      </w:r>
      <w:proofErr w:type="gramStart"/>
      <w:r w:rsidR="00286572" w:rsidRPr="00286572">
        <w:t>an</w:t>
      </w:r>
      <w:proofErr w:type="gramEnd"/>
      <w:r w:rsidR="00286572" w:rsidRPr="00286572">
        <w:t xml:space="preserve"> </w:t>
      </w:r>
      <w:r w:rsidR="00286572" w:rsidRPr="00075A7D">
        <w:t>Euler</w:t>
      </w:r>
      <w:r w:rsidR="00286572">
        <w:t>ian</w:t>
      </w:r>
      <w:r w:rsidR="00286572" w:rsidRPr="00286572">
        <w:t xml:space="preserve"> circuit</w:t>
      </w:r>
      <w:r w:rsidR="00286572">
        <w:t xml:space="preserve"> or</w:t>
      </w:r>
      <w:r w:rsidR="00286572" w:rsidRPr="00286572">
        <w:t xml:space="preserve"> </w:t>
      </w:r>
      <w:r w:rsidR="00286572" w:rsidRPr="00075A7D">
        <w:t>Euler</w:t>
      </w:r>
      <w:r w:rsidR="00286572">
        <w:t>ian</w:t>
      </w:r>
      <w:r w:rsidR="00286572" w:rsidRPr="00286572">
        <w:t xml:space="preserve"> path? Why?</w:t>
      </w:r>
    </w:p>
    <w:p w14:paraId="3567C1F6" w14:textId="77777777" w:rsidR="003A207E" w:rsidRPr="00075A7D" w:rsidRDefault="003A207E" w:rsidP="003A207E">
      <w:pPr>
        <w:jc w:val="center"/>
      </w:pPr>
      <w:r w:rsidRPr="00075A7D">
        <w:rPr>
          <w:noProof/>
        </w:rPr>
        <w:drawing>
          <wp:inline distT="0" distB="0" distL="0" distR="0" wp14:anchorId="21FF6A65" wp14:editId="5EA1650E">
            <wp:extent cx="2904821" cy="281978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2501" cy="2827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88C2E6" w14:textId="77777777" w:rsidR="008546D1" w:rsidRPr="00286572" w:rsidRDefault="008546D1" w:rsidP="008546D1">
      <w:r>
        <w:t xml:space="preserve">b. Study and </w:t>
      </w:r>
      <w:r w:rsidR="00947FB3">
        <w:t>present your knowledge about</w:t>
      </w:r>
      <w:r>
        <w:t xml:space="preserve"> </w:t>
      </w:r>
      <w:r w:rsidRPr="00075A7D">
        <w:t>Hierholzer</w:t>
      </w:r>
      <w:r>
        <w:t xml:space="preserve">’s algorithm to find </w:t>
      </w:r>
      <w:proofErr w:type="gramStart"/>
      <w:r>
        <w:t>an</w:t>
      </w:r>
      <w:proofErr w:type="gramEnd"/>
      <w:r>
        <w:t xml:space="preserve"> </w:t>
      </w:r>
      <w:r w:rsidRPr="00075A7D">
        <w:t>Euler</w:t>
      </w:r>
      <w:r>
        <w:t>ian</w:t>
      </w:r>
      <w:r w:rsidRPr="00286572">
        <w:t xml:space="preserve"> circuit</w:t>
      </w:r>
      <w:r>
        <w:t>.</w:t>
      </w:r>
    </w:p>
    <w:p w14:paraId="61A9D043" w14:textId="77777777" w:rsidR="00286572" w:rsidRDefault="00484968" w:rsidP="003A207E">
      <w:r>
        <w:lastRenderedPageBreak/>
        <w:t>c</w:t>
      </w:r>
      <w:r w:rsidR="003A207E">
        <w:t xml:space="preserve">. </w:t>
      </w:r>
      <w:r w:rsidR="00286572" w:rsidRPr="00286572">
        <w:t xml:space="preserve">If the graph has </w:t>
      </w:r>
      <w:proofErr w:type="gramStart"/>
      <w:r w:rsidR="00286572" w:rsidRPr="00286572">
        <w:t>an</w:t>
      </w:r>
      <w:proofErr w:type="gramEnd"/>
      <w:r w:rsidR="00286572" w:rsidRPr="00286572">
        <w:t xml:space="preserve"> Eulerian circuit, use Hierholzer's algorithm to find an </w:t>
      </w:r>
      <w:r w:rsidRPr="00286572">
        <w:t xml:space="preserve">Eulerian circuit </w:t>
      </w:r>
      <w:r w:rsidR="00286572" w:rsidRPr="00286572">
        <w:t>of th</w:t>
      </w:r>
      <w:r>
        <w:t>at</w:t>
      </w:r>
      <w:r w:rsidR="00286572" w:rsidRPr="00286572">
        <w:t xml:space="preserve"> graph whe</w:t>
      </w:r>
      <w:r>
        <w:t>n</w:t>
      </w:r>
      <w:r w:rsidR="00286572" w:rsidRPr="00286572">
        <w:t xml:space="preserve"> </w:t>
      </w:r>
      <w:r>
        <w:t>the in</w:t>
      </w:r>
      <w:r w:rsidR="001F7949">
        <w:t>i</w:t>
      </w:r>
      <w:r>
        <w:t xml:space="preserve">tial </w:t>
      </w:r>
      <w:r w:rsidRPr="00286572">
        <w:t xml:space="preserve">circuit </w:t>
      </w:r>
      <w:r>
        <w:t xml:space="preserve">R1 </w:t>
      </w:r>
      <w:r w:rsidR="00286572" w:rsidRPr="00286572">
        <w:t>is:</w:t>
      </w:r>
    </w:p>
    <w:p w14:paraId="4AA78AF5" w14:textId="77777777" w:rsidR="003A207E" w:rsidRPr="00075A7D" w:rsidRDefault="003A207E" w:rsidP="003A207E">
      <w:pPr>
        <w:ind w:left="720"/>
      </w:pPr>
      <w:proofErr w:type="spellStart"/>
      <w:r>
        <w:t>i</w:t>
      </w:r>
      <w:proofErr w:type="spellEnd"/>
      <w:r w:rsidRPr="00075A7D">
        <w:t xml:space="preserve">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747196">
        <w:rPr>
          <w:lang w:val="en-US"/>
        </w:rPr>
        <w:t>0 then R1 is</w:t>
      </w:r>
      <w:r>
        <w:t xml:space="preserve"> </w:t>
      </w:r>
      <w:r w:rsidRPr="00075A7D">
        <w:t>EINME</w:t>
      </w:r>
    </w:p>
    <w:p w14:paraId="188AB312" w14:textId="77777777" w:rsidR="003A207E" w:rsidRPr="00075A7D" w:rsidRDefault="003A207E" w:rsidP="003A207E">
      <w:pPr>
        <w:ind w:left="720"/>
      </w:pPr>
      <w:r>
        <w:t>ii</w:t>
      </w:r>
      <w:r w:rsidRPr="00075A7D">
        <w:t xml:space="preserve">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1</w:t>
      </w:r>
      <w:r w:rsidR="00747196">
        <w:rPr>
          <w:lang w:val="en-US"/>
        </w:rPr>
        <w:t xml:space="preserve"> then R1 is</w:t>
      </w:r>
      <w:r>
        <w:t xml:space="preserve"> </w:t>
      </w:r>
      <w:proofErr w:type="spellStart"/>
      <w:r w:rsidRPr="00075A7D">
        <w:t>abhga</w:t>
      </w:r>
      <w:proofErr w:type="spellEnd"/>
    </w:p>
    <w:p w14:paraId="1C0479C1" w14:textId="77777777" w:rsidR="003A207E" w:rsidRPr="00075A7D" w:rsidRDefault="003A207E" w:rsidP="003A207E">
      <w:pPr>
        <w:ind w:left="720"/>
      </w:pPr>
      <w:r>
        <w:t>iii</w:t>
      </w:r>
      <w:r w:rsidRPr="00075A7D">
        <w:t xml:space="preserve">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2</w:t>
      </w:r>
      <w:r w:rsidR="00747196">
        <w:rPr>
          <w:lang w:val="en-US"/>
        </w:rPr>
        <w:t xml:space="preserve"> then R1 is</w:t>
      </w:r>
      <w:r w:rsidR="00747196">
        <w:t xml:space="preserve"> </w:t>
      </w:r>
      <w:proofErr w:type="spellStart"/>
      <w:r w:rsidRPr="00075A7D">
        <w:t>UVbaU</w:t>
      </w:r>
      <w:proofErr w:type="spellEnd"/>
    </w:p>
    <w:p w14:paraId="72BFAE23" w14:textId="77777777" w:rsidR="003A207E" w:rsidRDefault="003A207E" w:rsidP="003A207E">
      <w:pPr>
        <w:ind w:left="720"/>
      </w:pPr>
      <w:r>
        <w:t>iv</w:t>
      </w:r>
      <w:r w:rsidRPr="00075A7D">
        <w:t xml:space="preserve">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3</w:t>
      </w:r>
      <w:r w:rsidR="00747196">
        <w:rPr>
          <w:lang w:val="en-US"/>
        </w:rPr>
        <w:t xml:space="preserve"> then R1 is</w:t>
      </w:r>
      <w:r>
        <w:t xml:space="preserve"> </w:t>
      </w:r>
      <w:proofErr w:type="spellStart"/>
      <w:r w:rsidRPr="00075A7D">
        <w:t>XCdX</w:t>
      </w:r>
      <w:proofErr w:type="spellEnd"/>
    </w:p>
    <w:p w14:paraId="3E886A6D" w14:textId="6BCEBAA6" w:rsidR="00747196" w:rsidRDefault="00747196" w:rsidP="00747196">
      <w:pPr>
        <w:rPr>
          <w:lang w:val="en-US"/>
        </w:rPr>
      </w:pPr>
      <w:r>
        <w:rPr>
          <w:lang w:val="en-US"/>
        </w:rPr>
        <w:t xml:space="preserve">Where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Pr="008F4EC5">
        <w:rPr>
          <w:lang w:val="en-US"/>
        </w:rPr>
        <w:t xml:space="preserve"> </w:t>
      </w:r>
      <w:r>
        <w:rPr>
          <w:lang w:val="en-US"/>
        </w:rPr>
        <w:t xml:space="preserve">is the 4-digit number combined by the last 4 digits in your </w:t>
      </w:r>
      <w:proofErr w:type="spellStart"/>
      <w:r>
        <w:rPr>
          <w:lang w:val="en-US"/>
        </w:rPr>
        <w:t>StudentID</w:t>
      </w:r>
      <w:proofErr w:type="spellEnd"/>
      <w:r>
        <w:rPr>
          <w:i/>
          <w:iCs/>
          <w:lang w:val="en-US"/>
        </w:rPr>
        <w:t xml:space="preserve">. </w:t>
      </w:r>
      <w:r>
        <w:rPr>
          <w:lang w:val="en-US"/>
        </w:rPr>
        <w:t>For example, Student</w:t>
      </w:r>
      <w:r w:rsidR="001F7949">
        <w:rPr>
          <w:lang w:val="en-US"/>
        </w:rPr>
        <w:t xml:space="preserve"> </w:t>
      </w:r>
      <w:r>
        <w:rPr>
          <w:lang w:val="en-US"/>
        </w:rPr>
        <w:t xml:space="preserve">ID </w:t>
      </w:r>
      <w:r w:rsidRPr="007367C0">
        <w:rPr>
          <w:lang w:val="en-US"/>
        </w:rPr>
        <w:t>52</w:t>
      </w:r>
      <w:r w:rsidR="00193E90">
        <w:rPr>
          <w:lang w:val="en-US"/>
        </w:rPr>
        <w:t>20</w:t>
      </w:r>
      <w:r>
        <w:rPr>
          <w:lang w:val="en-US"/>
        </w:rPr>
        <w:t xml:space="preserve">1234 has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Pr="008F4EC5">
        <w:rPr>
          <w:lang w:val="en-US"/>
        </w:rPr>
        <w:t xml:space="preserve"> </w:t>
      </w:r>
      <w:r>
        <w:rPr>
          <w:lang w:val="en-US"/>
        </w:rPr>
        <w:t>= 1234.</w:t>
      </w:r>
    </w:p>
    <w:p w14:paraId="1267BF3A" w14:textId="1B2A3E52" w:rsidR="009D0261" w:rsidRPr="00743C48" w:rsidRDefault="009D0261" w:rsidP="008546D1">
      <w:pPr>
        <w:pStyle w:val="Heading1"/>
        <w:jc w:val="left"/>
        <w:rPr>
          <w:rFonts w:ascii="Cambria" w:hAnsi="Cambria"/>
          <w:sz w:val="24"/>
          <w:szCs w:val="24"/>
        </w:rPr>
      </w:pPr>
      <w:r w:rsidRPr="00743C48">
        <w:rPr>
          <w:rFonts w:ascii="Cambria" w:hAnsi="Cambria"/>
          <w:sz w:val="24"/>
          <w:szCs w:val="24"/>
        </w:rPr>
        <w:t xml:space="preserve">Question </w:t>
      </w:r>
      <w:r w:rsidR="00A76637">
        <w:rPr>
          <w:rFonts w:ascii="Cambria" w:hAnsi="Cambria"/>
          <w:sz w:val="24"/>
          <w:szCs w:val="24"/>
        </w:rPr>
        <w:t>7</w:t>
      </w:r>
      <w:r w:rsidRPr="00743C48">
        <w:rPr>
          <w:rFonts w:ascii="Cambria" w:hAnsi="Cambria"/>
          <w:sz w:val="24"/>
          <w:szCs w:val="24"/>
        </w:rPr>
        <w:t xml:space="preserve">: </w:t>
      </w:r>
      <w:r w:rsidR="005037FF">
        <w:rPr>
          <w:rFonts w:ascii="Cambria" w:hAnsi="Cambria"/>
          <w:sz w:val="24"/>
          <w:szCs w:val="24"/>
        </w:rPr>
        <w:t xml:space="preserve">Map </w:t>
      </w:r>
      <w:proofErr w:type="spellStart"/>
      <w:r w:rsidR="005037FF">
        <w:rPr>
          <w:rFonts w:ascii="Cambria" w:hAnsi="Cambria"/>
          <w:sz w:val="24"/>
          <w:szCs w:val="24"/>
        </w:rPr>
        <w:t>coloring</w:t>
      </w:r>
      <w:proofErr w:type="spellEnd"/>
    </w:p>
    <w:p w14:paraId="311FCF91" w14:textId="77777777" w:rsidR="003A207E" w:rsidRPr="00075A7D" w:rsidRDefault="00747196" w:rsidP="003A207E">
      <w:r>
        <w:t>Given this map</w:t>
      </w:r>
      <w:r w:rsidR="003A207E" w:rsidRPr="00075A7D">
        <w:t>:</w:t>
      </w:r>
    </w:p>
    <w:p w14:paraId="2C6AA9B2" w14:textId="77777777" w:rsidR="003A207E" w:rsidRPr="00075A7D" w:rsidRDefault="003A207E" w:rsidP="003A207E">
      <w:r w:rsidRPr="00075A7D">
        <w:rPr>
          <w:noProof/>
        </w:rPr>
        <w:lastRenderedPageBreak/>
        <w:drawing>
          <wp:inline distT="0" distB="0" distL="0" distR="0" wp14:anchorId="70AEA50C" wp14:editId="76FEAAD4">
            <wp:extent cx="5731510" cy="6724015"/>
            <wp:effectExtent l="0" t="0" r="254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72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FCD81A" w14:textId="77777777" w:rsidR="003A207E" w:rsidRPr="00075A7D" w:rsidRDefault="003A207E" w:rsidP="00431786">
      <w:pPr>
        <w:ind w:left="284" w:hanging="284"/>
      </w:pPr>
      <w:r w:rsidRPr="00075A7D">
        <w:t xml:space="preserve">a. </w:t>
      </w:r>
      <w:proofErr w:type="spellStart"/>
      <w:r w:rsidR="00747196">
        <w:t>Modeling</w:t>
      </w:r>
      <w:proofErr w:type="spellEnd"/>
      <w:r w:rsidR="00747196">
        <w:t xml:space="preserve"> this map by a </w:t>
      </w:r>
      <w:r w:rsidR="00431786">
        <w:t>graph</w:t>
      </w:r>
      <w:r w:rsidRPr="00075A7D">
        <w:t>.</w:t>
      </w:r>
    </w:p>
    <w:p w14:paraId="08FB0709" w14:textId="77777777" w:rsidR="00431786" w:rsidRDefault="003A207E" w:rsidP="00431786">
      <w:pPr>
        <w:ind w:left="284" w:hanging="284"/>
      </w:pPr>
      <w:r w:rsidRPr="00075A7D">
        <w:t xml:space="preserve">b. </w:t>
      </w:r>
      <w:proofErr w:type="spellStart"/>
      <w:r w:rsidR="00B53834">
        <w:t>Color</w:t>
      </w:r>
      <w:proofErr w:type="spellEnd"/>
      <w:r w:rsidR="00B53834">
        <w:t xml:space="preserve"> the map (graph) with </w:t>
      </w:r>
      <w:r w:rsidR="001F7949">
        <w:t xml:space="preserve">a </w:t>
      </w:r>
      <w:r w:rsidR="00B53834">
        <w:t xml:space="preserve">minimum number of </w:t>
      </w:r>
      <w:proofErr w:type="spellStart"/>
      <w:r w:rsidR="00B53834">
        <w:t>color</w:t>
      </w:r>
      <w:r w:rsidR="001F7949">
        <w:t>s</w:t>
      </w:r>
      <w:proofErr w:type="spellEnd"/>
      <w:r w:rsidR="00B53834">
        <w:t>. Present your solution step by step.</w:t>
      </w:r>
    </w:p>
    <w:p w14:paraId="2149907B" w14:textId="4A1DC4E1" w:rsidR="00747196" w:rsidRDefault="00747196" w:rsidP="00431786">
      <w:pPr>
        <w:ind w:left="284"/>
        <w:rPr>
          <w:lang w:val="en-US"/>
        </w:rPr>
      </w:pPr>
      <w:r>
        <w:rPr>
          <w:lang w:val="en-US"/>
        </w:rPr>
        <w:t xml:space="preserve">Let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Pr="008F4EC5">
        <w:rPr>
          <w:lang w:val="en-US"/>
        </w:rPr>
        <w:t xml:space="preserve"> </w:t>
      </w:r>
      <w:r>
        <w:rPr>
          <w:lang w:val="en-US"/>
        </w:rPr>
        <w:t xml:space="preserve">be the 4-digit number combined by the last 4 digits in your </w:t>
      </w:r>
      <w:proofErr w:type="spellStart"/>
      <w:r>
        <w:rPr>
          <w:lang w:val="en-US"/>
        </w:rPr>
        <w:t>StudentID</w:t>
      </w:r>
      <w:proofErr w:type="spellEnd"/>
      <w:r>
        <w:rPr>
          <w:i/>
          <w:iCs/>
          <w:lang w:val="en-US"/>
        </w:rPr>
        <w:t xml:space="preserve">. </w:t>
      </w:r>
      <w:r>
        <w:rPr>
          <w:lang w:val="en-US"/>
        </w:rPr>
        <w:t xml:space="preserve">For example, </w:t>
      </w:r>
      <w:proofErr w:type="spellStart"/>
      <w:r>
        <w:rPr>
          <w:lang w:val="en-US"/>
        </w:rPr>
        <w:t>StudentID</w:t>
      </w:r>
      <w:proofErr w:type="spellEnd"/>
      <w:r>
        <w:rPr>
          <w:lang w:val="en-US"/>
        </w:rPr>
        <w:t xml:space="preserve"> </w:t>
      </w:r>
      <w:r w:rsidRPr="007367C0">
        <w:rPr>
          <w:lang w:val="en-US"/>
        </w:rPr>
        <w:t>52</w:t>
      </w:r>
      <w:r w:rsidR="00195C08">
        <w:rPr>
          <w:lang w:val="en-US"/>
        </w:rPr>
        <w:t>20</w:t>
      </w:r>
      <w:r>
        <w:rPr>
          <w:lang w:val="en-US"/>
        </w:rPr>
        <w:t xml:space="preserve">1234 has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Pr="008F4EC5">
        <w:rPr>
          <w:lang w:val="en-US"/>
        </w:rPr>
        <w:t xml:space="preserve"> </w:t>
      </w:r>
      <w:r>
        <w:rPr>
          <w:lang w:val="en-US"/>
        </w:rPr>
        <w:t>= 1234.</w:t>
      </w:r>
    </w:p>
    <w:p w14:paraId="1E38789B" w14:textId="25620366" w:rsidR="003A207E" w:rsidRPr="00075A7D" w:rsidRDefault="003A207E" w:rsidP="003A207E">
      <w:r w:rsidRPr="00075A7D">
        <w:tab/>
      </w:r>
      <w:proofErr w:type="spellStart"/>
      <w:r w:rsidRPr="00075A7D">
        <w:t>i</w:t>
      </w:r>
      <w:proofErr w:type="spellEnd"/>
      <w:r w:rsidRPr="00075A7D">
        <w:t xml:space="preserve">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747196">
        <w:rPr>
          <w:lang w:val="en-US"/>
        </w:rPr>
        <w:t xml:space="preserve">0 then </w:t>
      </w:r>
      <w:r w:rsidR="00747196">
        <w:t xml:space="preserve">start </w:t>
      </w:r>
      <w:r w:rsidR="00A76637">
        <w:t>from</w:t>
      </w:r>
      <w:r w:rsidRPr="00075A7D">
        <w:t xml:space="preserve"> Bihar.</w:t>
      </w:r>
    </w:p>
    <w:p w14:paraId="77779571" w14:textId="76464356" w:rsidR="003A207E" w:rsidRPr="00075A7D" w:rsidRDefault="003A207E" w:rsidP="003A207E">
      <w:r w:rsidRPr="00075A7D">
        <w:tab/>
        <w:t xml:space="preserve">ii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1</w:t>
      </w:r>
      <w:r w:rsidR="00747196">
        <w:rPr>
          <w:lang w:val="en-US"/>
        </w:rPr>
        <w:t xml:space="preserve"> then </w:t>
      </w:r>
      <w:r w:rsidR="00747196">
        <w:t xml:space="preserve">start </w:t>
      </w:r>
      <w:r w:rsidR="00A76637">
        <w:t>from</w:t>
      </w:r>
      <w:r w:rsidR="00A76637" w:rsidRPr="00075A7D">
        <w:t xml:space="preserve"> </w:t>
      </w:r>
      <w:r w:rsidRPr="00075A7D">
        <w:t>Orissa.</w:t>
      </w:r>
    </w:p>
    <w:p w14:paraId="41AD06AA" w14:textId="0426C12F" w:rsidR="003A207E" w:rsidRPr="00075A7D" w:rsidRDefault="003A207E" w:rsidP="003A207E">
      <w:r w:rsidRPr="00075A7D">
        <w:lastRenderedPageBreak/>
        <w:tab/>
        <w:t xml:space="preserve">iii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2</w:t>
      </w:r>
      <w:r w:rsidR="00747196">
        <w:rPr>
          <w:lang w:val="en-US"/>
        </w:rPr>
        <w:t xml:space="preserve"> then</w:t>
      </w:r>
      <w:r>
        <w:t xml:space="preserve"> </w:t>
      </w:r>
      <w:r w:rsidR="00747196">
        <w:t xml:space="preserve">start </w:t>
      </w:r>
      <w:r w:rsidR="00A76637">
        <w:t>from</w:t>
      </w:r>
      <w:r w:rsidR="00A76637" w:rsidRPr="00075A7D">
        <w:t xml:space="preserve"> </w:t>
      </w:r>
      <w:r w:rsidRPr="00075A7D">
        <w:t>Rajasthan.</w:t>
      </w:r>
    </w:p>
    <w:p w14:paraId="25E56FEA" w14:textId="3C7278A5" w:rsidR="003A207E" w:rsidRDefault="003A207E" w:rsidP="003A207E">
      <w:r w:rsidRPr="00075A7D">
        <w:tab/>
        <w:t xml:space="preserve">iv. </w:t>
      </w:r>
      <w:r w:rsidR="00747196" w:rsidRPr="008F4EC5">
        <w:rPr>
          <w:lang w:val="en-US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bcd</m:t>
            </m:r>
          </m:e>
        </m:acc>
      </m:oMath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%</w:t>
      </w:r>
      <w:r w:rsidR="00747196" w:rsidRPr="008F4EC5">
        <w:rPr>
          <w:lang w:val="en-US"/>
        </w:rPr>
        <w:t xml:space="preserve"> </w:t>
      </w:r>
      <w:r w:rsidR="00747196">
        <w:rPr>
          <w:lang w:val="en-US"/>
        </w:rPr>
        <w:t>4</w:t>
      </w:r>
      <w:r w:rsidR="00747196" w:rsidRPr="008F4EC5">
        <w:rPr>
          <w:lang w:val="en-US"/>
        </w:rPr>
        <w:t xml:space="preserve"> = </w:t>
      </w:r>
      <w:r w:rsidR="001F7949">
        <w:rPr>
          <w:lang w:val="en-US"/>
        </w:rPr>
        <w:t>3</w:t>
      </w:r>
      <w:r w:rsidR="00747196">
        <w:rPr>
          <w:lang w:val="en-US"/>
        </w:rPr>
        <w:t xml:space="preserve"> then </w:t>
      </w:r>
      <w:r w:rsidR="00747196">
        <w:t xml:space="preserve">start </w:t>
      </w:r>
      <w:r w:rsidR="00A76637">
        <w:t>from</w:t>
      </w:r>
      <w:r w:rsidR="00A76637" w:rsidRPr="00075A7D">
        <w:t xml:space="preserve"> </w:t>
      </w:r>
      <w:r w:rsidRPr="00075A7D">
        <w:t>Meghalaya.</w:t>
      </w:r>
    </w:p>
    <w:p w14:paraId="698E6103" w14:textId="7175592C" w:rsidR="00BD553B" w:rsidRPr="00BD553B" w:rsidRDefault="00BD553B" w:rsidP="00BD553B">
      <w:pPr>
        <w:pStyle w:val="Heading1"/>
        <w:jc w:val="left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Question </w:t>
      </w:r>
      <w:r w:rsidR="00A76637">
        <w:rPr>
          <w:rFonts w:ascii="Cambria" w:hAnsi="Cambria"/>
          <w:sz w:val="24"/>
          <w:szCs w:val="24"/>
        </w:rPr>
        <w:t>8</w:t>
      </w:r>
      <w:r>
        <w:rPr>
          <w:rFonts w:ascii="Cambria" w:hAnsi="Cambria"/>
          <w:sz w:val="24"/>
          <w:szCs w:val="24"/>
        </w:rPr>
        <w:t>:</w:t>
      </w:r>
      <w:r w:rsidRPr="00BD553B">
        <w:rPr>
          <w:rFonts w:ascii="Cambria" w:hAnsi="Cambria"/>
          <w:sz w:val="24"/>
          <w:szCs w:val="24"/>
        </w:rPr>
        <w:t xml:space="preserve"> Finding an Inverse Modulo </w:t>
      </w:r>
      <w:r w:rsidRPr="00BD553B">
        <w:rPr>
          <w:rFonts w:ascii="Cambria" w:hAnsi="Cambria"/>
          <w:i/>
          <w:iCs/>
          <w:sz w:val="24"/>
          <w:szCs w:val="24"/>
        </w:rPr>
        <w:t>n</w:t>
      </w:r>
    </w:p>
    <w:p w14:paraId="162C9FF6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 xml:space="preserve">Conduct research on </w:t>
      </w:r>
      <w:r w:rsidRPr="00CA2542">
        <w:t xml:space="preserve">Finding an Inverse Modulo </w:t>
      </w:r>
      <w:r w:rsidRPr="00CA2542">
        <w:rPr>
          <w:i/>
          <w:iCs/>
        </w:rPr>
        <w:t>n</w:t>
      </w:r>
      <w:r w:rsidRPr="00CA2542">
        <w:t xml:space="preserve"> </w:t>
      </w:r>
      <w:r>
        <w:t>using the extended Euclidean algorithm.</w:t>
      </w:r>
      <w:r w:rsidRPr="00AD29CA">
        <w:t xml:space="preserve"> </w:t>
      </w:r>
      <w:r>
        <w:t>Give your own examples.</w:t>
      </w:r>
    </w:p>
    <w:p w14:paraId="49015B1C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>Implement a Python program</w:t>
      </w:r>
      <w:r w:rsidRPr="002F077B">
        <w:t xml:space="preserve"> </w:t>
      </w:r>
      <w:r>
        <w:t>to f</w:t>
      </w:r>
      <w:r w:rsidRPr="00CA2542">
        <w:t xml:space="preserve">ind an Inverse Modulo </w:t>
      </w:r>
      <w:r w:rsidRPr="00B54C98">
        <w:rPr>
          <w:i/>
          <w:iCs/>
        </w:rPr>
        <w:t>n</w:t>
      </w:r>
      <w:r w:rsidRPr="00CA2542">
        <w:t xml:space="preserve"> </w:t>
      </w:r>
      <w:r>
        <w:t>using the extended Euclidean algorithm.</w:t>
      </w:r>
      <w:r w:rsidRPr="00C82859">
        <w:t xml:space="preserve"> </w:t>
      </w:r>
      <w:r w:rsidRPr="00B54C98">
        <w:t>Related libraries are NOT allowed.</w:t>
      </w:r>
      <w:r>
        <w:t xml:space="preserve"> </w:t>
      </w:r>
    </w:p>
    <w:p w14:paraId="54112A98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>Test the implemented program using sample data and verify the results.</w:t>
      </w:r>
      <w:r w:rsidRPr="00B54C98">
        <w:t xml:space="preserve"> </w:t>
      </w:r>
      <w:r>
        <w:t>Capture your screen results and explain them in your report document.</w:t>
      </w:r>
    </w:p>
    <w:p w14:paraId="319BF8DD" w14:textId="743BEE90" w:rsidR="00BD553B" w:rsidRPr="00BD553B" w:rsidRDefault="00BD553B" w:rsidP="00BD553B">
      <w:pPr>
        <w:pStyle w:val="Heading1"/>
        <w:jc w:val="left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Question </w:t>
      </w:r>
      <w:r w:rsidR="00A76637">
        <w:rPr>
          <w:rFonts w:ascii="Cambria" w:hAnsi="Cambria"/>
          <w:sz w:val="24"/>
          <w:szCs w:val="24"/>
        </w:rPr>
        <w:t>9</w:t>
      </w:r>
      <w:r>
        <w:rPr>
          <w:rFonts w:ascii="Cambria" w:hAnsi="Cambria"/>
          <w:sz w:val="24"/>
          <w:szCs w:val="24"/>
        </w:rPr>
        <w:t>:</w:t>
      </w:r>
      <w:r w:rsidRPr="00BD553B">
        <w:rPr>
          <w:rFonts w:ascii="Cambria" w:hAnsi="Cambria"/>
          <w:sz w:val="24"/>
          <w:szCs w:val="24"/>
        </w:rPr>
        <w:t xml:space="preserve"> RSA cryptosystem</w:t>
      </w:r>
    </w:p>
    <w:p w14:paraId="47A7027D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 xml:space="preserve">Conduct research on </w:t>
      </w:r>
      <w:r w:rsidRPr="00CA2542">
        <w:t>RSA cryptosystem</w:t>
      </w:r>
      <w:r>
        <w:t>.</w:t>
      </w:r>
      <w:r w:rsidRPr="0060648D">
        <w:t xml:space="preserve"> </w:t>
      </w:r>
      <w:r>
        <w:t xml:space="preserve">Understand the mathematical concepts behind the RSA cryptosystem, </w:t>
      </w:r>
      <w:r w:rsidRPr="00AD29CA">
        <w:t xml:space="preserve">including prime number generation, modular arithmetic, extended Euclidean algorithm, prime factorization, etc. </w:t>
      </w:r>
      <w:r>
        <w:t>Give your own examples.</w:t>
      </w:r>
    </w:p>
    <w:p w14:paraId="6D1744D5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>Implement a Python program</w:t>
      </w:r>
      <w:r w:rsidRPr="002F077B">
        <w:t xml:space="preserve"> </w:t>
      </w:r>
      <w:r>
        <w:t>to encrypt</w:t>
      </w:r>
      <w:r w:rsidRPr="002F077B">
        <w:t xml:space="preserve"> and </w:t>
      </w:r>
      <w:r>
        <w:t>d</w:t>
      </w:r>
      <w:r w:rsidRPr="002F077B">
        <w:t>ecrypt</w:t>
      </w:r>
      <w:r>
        <w:t xml:space="preserve"> a message</w:t>
      </w:r>
      <w:r w:rsidRPr="002F077B">
        <w:t xml:space="preserve"> with the </w:t>
      </w:r>
      <w:r w:rsidRPr="00CA2542">
        <w:t>RSA cryptosystem</w:t>
      </w:r>
      <w:r>
        <w:t>.</w:t>
      </w:r>
      <w:r w:rsidRPr="00CA2542">
        <w:t xml:space="preserve"> </w:t>
      </w:r>
      <w:r>
        <w:t>Cryptography libraries are allowed.</w:t>
      </w:r>
    </w:p>
    <w:p w14:paraId="30B88DE6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 xml:space="preserve">Test the implemented </w:t>
      </w:r>
      <w:r w:rsidRPr="00CA2542">
        <w:t xml:space="preserve">RSA cryptosystem </w:t>
      </w:r>
      <w:r>
        <w:t>using sample messages and verify the results. Capture your screen results and explain them in your report document.</w:t>
      </w:r>
    </w:p>
    <w:p w14:paraId="33288766" w14:textId="77777777" w:rsidR="00BD553B" w:rsidRDefault="00BD553B" w:rsidP="00BD553B">
      <w:pPr>
        <w:pStyle w:val="ListParagraph"/>
        <w:numPr>
          <w:ilvl w:val="0"/>
          <w:numId w:val="1"/>
        </w:numPr>
      </w:pPr>
      <w:proofErr w:type="spellStart"/>
      <w:r>
        <w:t>Analyze</w:t>
      </w:r>
      <w:proofErr w:type="spellEnd"/>
      <w:r>
        <w:t xml:space="preserve"> the efficiency and security of the implemented </w:t>
      </w:r>
      <w:r w:rsidRPr="00CA2542">
        <w:t>RSA cryptosystem</w:t>
      </w:r>
      <w:r>
        <w:t>.</w:t>
      </w:r>
    </w:p>
    <w:p w14:paraId="34DF1B8A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 xml:space="preserve">Discuss the potential security threats and limitations of the </w:t>
      </w:r>
      <w:r w:rsidRPr="00CA2542">
        <w:t>RSA cryptosystem</w:t>
      </w:r>
      <w:r>
        <w:t>.</w:t>
      </w:r>
    </w:p>
    <w:p w14:paraId="6E303B8C" w14:textId="77777777" w:rsidR="00BD553B" w:rsidRDefault="00BD553B" w:rsidP="00BD553B">
      <w:pPr>
        <w:pStyle w:val="ListParagraph"/>
        <w:numPr>
          <w:ilvl w:val="0"/>
          <w:numId w:val="1"/>
        </w:numPr>
      </w:pPr>
      <w:r>
        <w:t>Conclude with recommendations for improving the RSA cryptosystem implementation.</w:t>
      </w:r>
    </w:p>
    <w:p w14:paraId="30ABDA16" w14:textId="77777777" w:rsidR="00466192" w:rsidRPr="00466192" w:rsidRDefault="00466192" w:rsidP="00466192">
      <w:pPr>
        <w:pStyle w:val="ListParagraph"/>
        <w:numPr>
          <w:ilvl w:val="0"/>
          <w:numId w:val="1"/>
        </w:numPr>
        <w:jc w:val="left"/>
        <w:rPr>
          <w:szCs w:val="24"/>
        </w:rPr>
        <w:sectPr w:rsidR="00466192" w:rsidRPr="00466192" w:rsidSect="00466192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53A95BCF" w14:textId="77777777" w:rsidR="008546D1" w:rsidRDefault="008546D1" w:rsidP="008546D1">
      <w:pPr>
        <w:pStyle w:val="Heading1"/>
        <w:jc w:val="left"/>
        <w:rPr>
          <w:rFonts w:ascii="Cambria" w:hAnsi="Cambria"/>
          <w:sz w:val="24"/>
          <w:szCs w:val="24"/>
        </w:rPr>
      </w:pPr>
      <w:r w:rsidRPr="008546D1">
        <w:rPr>
          <w:rFonts w:ascii="Cambria" w:hAnsi="Cambria"/>
          <w:sz w:val="24"/>
          <w:szCs w:val="24"/>
        </w:rPr>
        <w:lastRenderedPageBreak/>
        <w:t>Rubric</w:t>
      </w:r>
    </w:p>
    <w:tbl>
      <w:tblPr>
        <w:tblW w:w="503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1"/>
        <w:gridCol w:w="2029"/>
        <w:gridCol w:w="791"/>
        <w:gridCol w:w="2262"/>
        <w:gridCol w:w="2262"/>
        <w:gridCol w:w="2273"/>
        <w:gridCol w:w="8"/>
        <w:gridCol w:w="1698"/>
        <w:gridCol w:w="8"/>
        <w:gridCol w:w="1254"/>
        <w:gridCol w:w="6"/>
      </w:tblGrid>
      <w:tr w:rsidR="0067543E" w:rsidRPr="00AB7096" w14:paraId="2AEDD52F" w14:textId="77777777" w:rsidTr="0067543E">
        <w:trPr>
          <w:gridAfter w:val="1"/>
          <w:wAfter w:w="3" w:type="pct"/>
          <w:trHeight w:val="945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5A47E267" w14:textId="1C33D0EB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Criteria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1D00079F" w14:textId="05F67089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Scale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25312BF1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1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6A6F7379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2</w:t>
            </w:r>
          </w:p>
        </w:tc>
        <w:tc>
          <w:tcPr>
            <w:tcW w:w="810" w:type="pct"/>
            <w:shd w:val="clear" w:color="auto" w:fill="auto"/>
            <w:vAlign w:val="center"/>
            <w:hideMark/>
          </w:tcPr>
          <w:p w14:paraId="50ADC844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3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35E8B457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Self-</w:t>
            </w:r>
            <w:proofErr w:type="spellStart"/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evalutaion</w:t>
            </w:r>
            <w:proofErr w:type="spellEnd"/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3B5B4D11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Reason</w:t>
            </w:r>
          </w:p>
        </w:tc>
      </w:tr>
      <w:tr w:rsidR="0067543E" w:rsidRPr="00AB7096" w14:paraId="25DDF8D1" w14:textId="77777777" w:rsidTr="0067543E">
        <w:trPr>
          <w:gridAfter w:val="1"/>
          <w:wAfter w:w="3" w:type="pct"/>
          <w:trHeight w:val="630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3B85F53E" w14:textId="185E96C9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17F79972" w14:textId="12C570D2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Score /10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10C66B88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0 score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2717F977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1/2 score</w:t>
            </w:r>
          </w:p>
        </w:tc>
        <w:tc>
          <w:tcPr>
            <w:tcW w:w="810" w:type="pct"/>
            <w:shd w:val="clear" w:color="auto" w:fill="auto"/>
            <w:vAlign w:val="center"/>
            <w:hideMark/>
          </w:tcPr>
          <w:p w14:paraId="5DCA1D23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Full score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2DCCB42D" w14:textId="77777777" w:rsidR="00BD1905" w:rsidRPr="00AB7096" w:rsidRDefault="00BD1905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szCs w:val="24"/>
              </w:rPr>
              <w:t> 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2128E616" w14:textId="77777777" w:rsidR="00BD1905" w:rsidRPr="00AB7096" w:rsidRDefault="00BD1905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szCs w:val="24"/>
              </w:rPr>
              <w:t> </w:t>
            </w:r>
          </w:p>
        </w:tc>
      </w:tr>
      <w:tr w:rsidR="0067543E" w:rsidRPr="00AB7096" w14:paraId="3D212DE8" w14:textId="77777777" w:rsidTr="0067543E">
        <w:trPr>
          <w:gridAfter w:val="1"/>
          <w:wAfter w:w="3" w:type="pct"/>
          <w:trHeight w:val="315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25EE7098" w14:textId="3275DDA6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 1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2AE95409" w14:textId="1D1E13E8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5449940B" w14:textId="77777777" w:rsidR="00BD1905" w:rsidRPr="00AB7096" w:rsidRDefault="00BD1905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25C13B5F" w14:textId="77777777" w:rsidR="00BD1905" w:rsidRPr="00AB7096" w:rsidRDefault="00BD1905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Correct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gc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and lcm, but incorrect solutions of the </w:t>
            </w:r>
            <w:proofErr w:type="spellStart"/>
            <w:r>
              <w:rPr>
                <w:szCs w:val="24"/>
              </w:rPr>
              <w:t>Bezout’s</w:t>
            </w:r>
            <w:proofErr w:type="spellEnd"/>
            <w:r>
              <w:rPr>
                <w:szCs w:val="24"/>
              </w:rPr>
              <w:t xml:space="preserve"> identity.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010F6908" w14:textId="77777777" w:rsidR="00BD1905" w:rsidRPr="00AB7096" w:rsidRDefault="00BD1905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calculation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473D1041" w14:textId="77777777" w:rsidR="00BD1905" w:rsidRPr="00AB7096" w:rsidRDefault="00BD1905" w:rsidP="008654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0CA557DF" w14:textId="77777777" w:rsidR="00BD1905" w:rsidRPr="00AB7096" w:rsidRDefault="00BD1905" w:rsidP="008654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</w:tr>
      <w:tr w:rsidR="0067543E" w:rsidRPr="00AB7096" w14:paraId="712CF1CD" w14:textId="77777777" w:rsidTr="0067543E">
        <w:trPr>
          <w:gridAfter w:val="1"/>
          <w:wAfter w:w="3" w:type="pct"/>
          <w:trHeight w:val="315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1C269F2D" w14:textId="44A645D3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 2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1E6A62AD" w14:textId="15033658" w:rsidR="00BD1905" w:rsidRPr="00AB7096" w:rsidRDefault="0067543E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7258464F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3F8E3F22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calculation but wrong result or conclusion.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4F18CDB2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calculation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05981769" w14:textId="77777777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36C6C048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</w:tr>
      <w:tr w:rsidR="0067543E" w:rsidRPr="00AB7096" w14:paraId="28D619C2" w14:textId="77777777" w:rsidTr="0067543E">
        <w:trPr>
          <w:gridAfter w:val="1"/>
          <w:wAfter w:w="3" w:type="pct"/>
          <w:trHeight w:val="315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12D7F2E8" w14:textId="1AA55E3C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 3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4CD1B1AA" w14:textId="790ADCB2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23999549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5600D2C8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Correct </w:t>
            </w:r>
            <w:r w:rsidRPr="00FA2F56">
              <w:rPr>
                <w:rFonts w:ascii="Times New Roman" w:hAnsi="Times New Roman" w:cs="Times New Roman"/>
                <w:szCs w:val="24"/>
              </w:rPr>
              <w:t>Γ</w:t>
            </w:r>
            <w:r>
              <w:rPr>
                <w:rFonts w:ascii="Times New Roman" w:hAnsi="Times New Roman" w:cs="Times New Roman"/>
                <w:szCs w:val="24"/>
              </w:rPr>
              <w:t xml:space="preserve"> but incorrect operations.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78A32482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calculation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25BC97F9" w14:textId="77777777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4F1EF1F7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</w:tr>
      <w:tr w:rsidR="0067543E" w:rsidRPr="00AB7096" w14:paraId="0C553030" w14:textId="77777777" w:rsidTr="0067543E">
        <w:trPr>
          <w:gridAfter w:val="1"/>
          <w:wAfter w:w="3" w:type="pct"/>
          <w:trHeight w:val="315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4D2C8DF4" w14:textId="3FB8FADA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 4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75330869" w14:textId="24FC164E" w:rsidR="00BD1905" w:rsidRPr="00AB7096" w:rsidRDefault="0067543E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41D6A865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6306F518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results but 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in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proofs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810" w:type="pct"/>
            <w:shd w:val="clear" w:color="auto" w:fill="auto"/>
            <w:vAlign w:val="center"/>
            <w:hideMark/>
          </w:tcPr>
          <w:p w14:paraId="1CF581B9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Right results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117E4E2E" w14:textId="77777777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358A087D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</w:tr>
      <w:tr w:rsidR="0067543E" w:rsidRPr="00AB7096" w14:paraId="2A8AA809" w14:textId="77777777" w:rsidTr="0067543E">
        <w:trPr>
          <w:gridAfter w:val="1"/>
          <w:wAfter w:w="3" w:type="pct"/>
          <w:trHeight w:val="630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7A5C5736" w14:textId="2F4579E3" w:rsidR="00BD1905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Question </w:t>
            </w:r>
            <w:r w:rsidR="00A76637">
              <w:rPr>
                <w:rFonts w:ascii="Times New Roman" w:eastAsia="Times New Roman" w:hAnsi="Times New Roman" w:cs="Times New Roman"/>
                <w:color w:val="000000"/>
                <w:szCs w:val="24"/>
              </w:rPr>
              <w:t>5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20F736BC" w14:textId="69ABAEC3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46FB98AC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3D1CD82D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Reasonable but </w:t>
            </w:r>
            <w:proofErr w:type="spellStart"/>
            <w:r w:rsidRPr="00045ECB">
              <w:rPr>
                <w:rFonts w:ascii="Times New Roman" w:eastAsia="Times New Roman" w:hAnsi="Times New Roman" w:cs="Times New Roman"/>
                <w:color w:val="000000"/>
                <w:szCs w:val="24"/>
              </w:rPr>
              <w:t>indetailed</w:t>
            </w:r>
            <w:proofErr w:type="spellEnd"/>
            <w:r w:rsidRPr="00045ECB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proposio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. No illustration.</w:t>
            </w:r>
          </w:p>
        </w:tc>
        <w:tc>
          <w:tcPr>
            <w:tcW w:w="810" w:type="pct"/>
            <w:shd w:val="clear" w:color="auto" w:fill="auto"/>
            <w:vAlign w:val="center"/>
            <w:hideMark/>
          </w:tcPr>
          <w:p w14:paraId="169DFA16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Reasonable </w:t>
            </w:r>
            <w:r w:rsidRPr="00045ECB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detailed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proposio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with illustration.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458FD943" w14:textId="77777777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3A8EACD1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</w:tr>
      <w:tr w:rsidR="0067543E" w:rsidRPr="00AB7096" w14:paraId="2A53006A" w14:textId="77777777" w:rsidTr="0067543E">
        <w:trPr>
          <w:gridAfter w:val="1"/>
          <w:wAfter w:w="3" w:type="pct"/>
          <w:trHeight w:val="630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3B205248" w14:textId="64ED842C" w:rsidR="00BD1905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</w:t>
            </w:r>
            <w:r w:rsidR="00A76637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6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22702F5F" w14:textId="6A4DAE08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44D60D07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62BEA440" w14:textId="77777777" w:rsidR="00BD1905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a-Correct </w:t>
            </w:r>
            <w:r w:rsidRPr="00045ECB">
              <w:rPr>
                <w:rFonts w:ascii="Times New Roman" w:eastAsia="Times New Roman" w:hAnsi="Times New Roman" w:cs="Times New Roman"/>
                <w:color w:val="000000"/>
                <w:szCs w:val="24"/>
              </w:rPr>
              <w:t>recognitio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n, right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  <w:p w14:paraId="46B01BDE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b,c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-Good study but incorrect applications.</w:t>
            </w:r>
          </w:p>
        </w:tc>
        <w:tc>
          <w:tcPr>
            <w:tcW w:w="810" w:type="pct"/>
            <w:shd w:val="clear" w:color="auto" w:fill="auto"/>
            <w:vAlign w:val="center"/>
            <w:hideMark/>
          </w:tcPr>
          <w:p w14:paraId="6D29EDB6" w14:textId="77777777" w:rsidR="00BD1905" w:rsidRDefault="00BD1905" w:rsidP="00045EC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a-Correct </w:t>
            </w:r>
            <w:r w:rsidRPr="00045ECB">
              <w:rPr>
                <w:rFonts w:ascii="Times New Roman" w:eastAsia="Times New Roman" w:hAnsi="Times New Roman" w:cs="Times New Roman"/>
                <w:color w:val="000000"/>
                <w:szCs w:val="24"/>
              </w:rPr>
              <w:t>recognitio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n, right explanation.</w:t>
            </w:r>
          </w:p>
          <w:p w14:paraId="7C9145B1" w14:textId="77777777" w:rsidR="00BD1905" w:rsidRPr="00AB7096" w:rsidRDefault="00BD1905" w:rsidP="00045EC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b,c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-Good study, r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ight calculation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6C2B8AC3" w14:textId="77777777" w:rsidR="00BD1905" w:rsidRPr="00AB7096" w:rsidRDefault="00BD1905" w:rsidP="008546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5D775798" w14:textId="77777777" w:rsidR="00BD1905" w:rsidRPr="00AB7096" w:rsidRDefault="00BD1905" w:rsidP="008546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</w:tr>
      <w:tr w:rsidR="0067543E" w:rsidRPr="00AB7096" w14:paraId="4D4655DC" w14:textId="77777777" w:rsidTr="0067543E">
        <w:trPr>
          <w:gridAfter w:val="1"/>
          <w:wAfter w:w="3" w:type="pct"/>
          <w:trHeight w:val="630"/>
        </w:trPr>
        <w:tc>
          <w:tcPr>
            <w:tcW w:w="1235" w:type="pct"/>
            <w:gridSpan w:val="2"/>
            <w:shd w:val="clear" w:color="auto" w:fill="auto"/>
            <w:vAlign w:val="center"/>
            <w:hideMark/>
          </w:tcPr>
          <w:p w14:paraId="698CDC56" w14:textId="28CD16D0" w:rsidR="00BD1905" w:rsidRDefault="00BD1905" w:rsidP="009516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Question</w:t>
            </w:r>
            <w:r w:rsidR="00A76637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7</w:t>
            </w: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35ACACE9" w14:textId="2BBF6A13" w:rsidR="00BD1905" w:rsidRPr="00AB7096" w:rsidRDefault="00BD1905" w:rsidP="009516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3C7223DD" w14:textId="77777777" w:rsidR="00BD1905" w:rsidRPr="00AB7096" w:rsidRDefault="00BD1905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.</w:t>
            </w:r>
          </w:p>
        </w:tc>
        <w:tc>
          <w:tcPr>
            <w:tcW w:w="806" w:type="pct"/>
            <w:shd w:val="clear" w:color="auto" w:fill="auto"/>
            <w:vAlign w:val="center"/>
            <w:hideMark/>
          </w:tcPr>
          <w:p w14:paraId="01D69820" w14:textId="77777777" w:rsidR="00BD1905" w:rsidRPr="00AB7096" w:rsidRDefault="00BD1905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modeling</w:t>
            </w:r>
            <w:proofErr w:type="spellEnd"/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but wrong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loring</w:t>
            </w:r>
            <w:proofErr w:type="spellEnd"/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810" w:type="pct"/>
            <w:shd w:val="clear" w:color="auto" w:fill="auto"/>
            <w:vAlign w:val="center"/>
            <w:hideMark/>
          </w:tcPr>
          <w:p w14:paraId="2096B801" w14:textId="77777777" w:rsidR="00BD1905" w:rsidRPr="00AB7096" w:rsidRDefault="00BD1905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modeling</w:t>
            </w:r>
            <w:proofErr w:type="spellEnd"/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but 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righ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loring</w:t>
            </w:r>
            <w:proofErr w:type="spellEnd"/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511DB091" w14:textId="77777777" w:rsidR="00BD1905" w:rsidRPr="00AB7096" w:rsidRDefault="00BD1905" w:rsidP="009516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7B0B8FFA" w14:textId="77777777" w:rsidR="00BD1905" w:rsidRPr="00AB7096" w:rsidRDefault="00BD1905" w:rsidP="009516E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</w:tr>
      <w:tr w:rsidR="0067543E" w:rsidRPr="00AB7096" w14:paraId="0A7819AB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 w:val="restart"/>
            <w:shd w:val="clear" w:color="auto" w:fill="auto"/>
            <w:vAlign w:val="center"/>
          </w:tcPr>
          <w:p w14:paraId="23C90B4B" w14:textId="5C9E34CC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Question </w:t>
            </w:r>
            <w:r w:rsidR="00A76637">
              <w:rPr>
                <w:rFonts w:ascii="Times New Roman" w:eastAsia="Times New Roman" w:hAnsi="Times New Roman" w:cs="Times New Roman"/>
                <w:color w:val="000000"/>
                <w:szCs w:val="24"/>
              </w:rPr>
              <w:t>8</w:t>
            </w:r>
          </w:p>
        </w:tc>
        <w:tc>
          <w:tcPr>
            <w:tcW w:w="723" w:type="pct"/>
            <w:vAlign w:val="center"/>
          </w:tcPr>
          <w:p w14:paraId="4A031F34" w14:textId="77BDA960" w:rsidR="00BD1905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t>Theorical research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72C30227" w14:textId="5063843C" w:rsidR="00BD1905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3E367E11" w14:textId="228959DD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0A493839" w14:textId="77777777" w:rsidR="00BD1905" w:rsidRPr="00AD29CA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Not enough</w:t>
            </w:r>
          </w:p>
          <w:p w14:paraId="35FE9A61" w14:textId="77777777" w:rsidR="00BD1905" w:rsidRPr="00AD29CA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details, no</w:t>
            </w:r>
          </w:p>
          <w:p w14:paraId="03755382" w14:textId="77777777" w:rsidR="00BD1905" w:rsidRPr="00AD29CA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lastRenderedPageBreak/>
              <w:t>example, no</w:t>
            </w:r>
          </w:p>
          <w:p w14:paraId="4B8F1B3B" w14:textId="471154A7" w:rsidR="00BD1905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mment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4C148418" w14:textId="7EE96DDF" w:rsidR="00BD1905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lastRenderedPageBreak/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calcul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s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s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4A1C6881" w14:textId="77777777" w:rsidR="00BD1905" w:rsidRPr="00AB7096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3EE20A42" w14:textId="77777777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5E89629D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/>
            <w:shd w:val="clear" w:color="auto" w:fill="auto"/>
            <w:vAlign w:val="center"/>
          </w:tcPr>
          <w:p w14:paraId="1DB6F8B0" w14:textId="77777777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723" w:type="pct"/>
            <w:vAlign w:val="center"/>
          </w:tcPr>
          <w:p w14:paraId="0C4B6EA3" w14:textId="5C28F0BB" w:rsidR="00BD1905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Implementation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0F6F2712" w14:textId="6F47029E" w:rsidR="00BD1905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32ADCB5B" w14:textId="77777777" w:rsidR="00BD1905" w:rsidRPr="00A56E10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Error</w:t>
            </w:r>
          </w:p>
          <w:p w14:paraId="363A9AAE" w14:textId="77777777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14:paraId="505F3DD8" w14:textId="77777777" w:rsidR="00BD1905" w:rsidRPr="00A56E10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 but</w:t>
            </w:r>
          </w:p>
          <w:p w14:paraId="70D474DD" w14:textId="77777777" w:rsidR="00BD1905" w:rsidRPr="00A56E10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bad</w:t>
            </w:r>
          </w:p>
          <w:p w14:paraId="014CE772" w14:textId="2194239F" w:rsidR="00BD1905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performanc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e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4B273C70" w14:textId="77777777" w:rsidR="00BD1905" w:rsidRPr="00A56E10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 and</w:t>
            </w:r>
          </w:p>
          <w:p w14:paraId="3B467EF0" w14:textId="77777777" w:rsidR="00BD1905" w:rsidRPr="00A56E10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good</w:t>
            </w:r>
          </w:p>
          <w:p w14:paraId="7E57B8E8" w14:textId="1A808665" w:rsidR="00BD1905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performance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065D9AD7" w14:textId="77777777" w:rsidR="00BD1905" w:rsidRPr="00AB7096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5009E12D" w14:textId="77777777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410D7A15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/>
            <w:shd w:val="clear" w:color="auto" w:fill="auto"/>
            <w:vAlign w:val="center"/>
          </w:tcPr>
          <w:p w14:paraId="07A5D81E" w14:textId="77777777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723" w:type="pct"/>
            <w:vAlign w:val="center"/>
          </w:tcPr>
          <w:p w14:paraId="63B69744" w14:textId="4FB095ED" w:rsidR="00BD1905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Test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0060B877" w14:textId="61153F36" w:rsidR="00BD1905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19915E3C" w14:textId="434519B9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No test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78D8F5B1" w14:textId="4CF8A87F" w:rsidR="00BD1905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Test without verification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365683F7" w14:textId="7A64E541" w:rsidR="00BD1905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Test and verification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30115FBE" w14:textId="77777777" w:rsidR="00BD1905" w:rsidRPr="00AB7096" w:rsidRDefault="00BD1905" w:rsidP="006028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2592BAAA" w14:textId="77777777" w:rsidR="00BD1905" w:rsidRPr="00AB7096" w:rsidRDefault="00BD1905" w:rsidP="006028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3CD2575D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 w:val="restart"/>
            <w:shd w:val="clear" w:color="auto" w:fill="auto"/>
            <w:vAlign w:val="center"/>
          </w:tcPr>
          <w:p w14:paraId="39B24520" w14:textId="41423799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Question </w:t>
            </w:r>
            <w:r w:rsidR="00A76637">
              <w:rPr>
                <w:rFonts w:ascii="Times New Roman" w:eastAsia="Times New Roman" w:hAnsi="Times New Roman" w:cs="Times New Roman"/>
                <w:color w:val="000000"/>
                <w:szCs w:val="24"/>
              </w:rPr>
              <w:t>9</w:t>
            </w:r>
          </w:p>
        </w:tc>
        <w:tc>
          <w:tcPr>
            <w:tcW w:w="723" w:type="pct"/>
            <w:vAlign w:val="center"/>
          </w:tcPr>
          <w:p w14:paraId="1F2FD308" w14:textId="173DC3AA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t>Theorical research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0712A95B" w14:textId="07A27CBE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71F7BB88" w14:textId="7B7B5C69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469516F7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Not enough</w:t>
            </w:r>
          </w:p>
          <w:p w14:paraId="609ECE15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details, no</w:t>
            </w:r>
          </w:p>
          <w:p w14:paraId="4754D8FD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ample, no</w:t>
            </w:r>
          </w:p>
          <w:p w14:paraId="47E24871" w14:textId="1D154831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mment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4F01F097" w14:textId="547F30F4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 calcul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s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s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1877AD05" w14:textId="77777777" w:rsidR="00BD1905" w:rsidRPr="00AB7096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42355C54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3DB129C9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/>
            <w:shd w:val="clear" w:color="auto" w:fill="auto"/>
            <w:vAlign w:val="center"/>
          </w:tcPr>
          <w:p w14:paraId="6A1A0D82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723" w:type="pct"/>
            <w:vAlign w:val="center"/>
          </w:tcPr>
          <w:p w14:paraId="0485315C" w14:textId="2E85E07A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Implementation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04C356F0" w14:textId="11B799A4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0DFFFDB4" w14:textId="77777777" w:rsidR="00BD1905" w:rsidRPr="00A56E10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Error</w:t>
            </w:r>
          </w:p>
          <w:p w14:paraId="54EAF7B9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806" w:type="pct"/>
            <w:shd w:val="clear" w:color="auto" w:fill="auto"/>
            <w:vAlign w:val="center"/>
          </w:tcPr>
          <w:p w14:paraId="30B4A83A" w14:textId="77777777" w:rsidR="00BD1905" w:rsidRPr="00A56E10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 but</w:t>
            </w:r>
          </w:p>
          <w:p w14:paraId="1DA677A3" w14:textId="77777777" w:rsidR="00BD1905" w:rsidRPr="00A56E10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bad</w:t>
            </w:r>
          </w:p>
          <w:p w14:paraId="552E596F" w14:textId="16487565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performanc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e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74CC5A9C" w14:textId="77777777" w:rsidR="00BD1905" w:rsidRPr="00A56E10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 and</w:t>
            </w:r>
          </w:p>
          <w:p w14:paraId="5EBD1858" w14:textId="77777777" w:rsidR="00BD1905" w:rsidRPr="00A56E10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good</w:t>
            </w:r>
          </w:p>
          <w:p w14:paraId="6E29E05F" w14:textId="175BC39C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56E10">
              <w:rPr>
                <w:rFonts w:ascii="Times New Roman" w:eastAsia="Times New Roman" w:hAnsi="Times New Roman" w:cs="Times New Roman"/>
                <w:color w:val="000000"/>
                <w:szCs w:val="24"/>
              </w:rPr>
              <w:t>performance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57918FAD" w14:textId="77777777" w:rsidR="00BD1905" w:rsidRPr="00AB7096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0641C0BC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4CB82D42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/>
            <w:shd w:val="clear" w:color="auto" w:fill="auto"/>
            <w:vAlign w:val="center"/>
          </w:tcPr>
          <w:p w14:paraId="3C5D0C27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723" w:type="pct"/>
            <w:vAlign w:val="center"/>
          </w:tcPr>
          <w:p w14:paraId="58A8077D" w14:textId="366BF0C5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Test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41341FA6" w14:textId="4433185A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07AF09F6" w14:textId="3B264183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No test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611DCFFF" w14:textId="45AC028D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Test without verification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4FC15B3A" w14:textId="72EAAB65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Test and verification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47D5A7FF" w14:textId="77777777" w:rsidR="00BD1905" w:rsidRPr="00AB7096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6A9AB900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3F8D77AD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/>
            <w:shd w:val="clear" w:color="auto" w:fill="auto"/>
            <w:vAlign w:val="center"/>
          </w:tcPr>
          <w:p w14:paraId="3D5C0297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723" w:type="pct"/>
            <w:vAlign w:val="center"/>
          </w:tcPr>
          <w:p w14:paraId="0DDC427C" w14:textId="376CEF7A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t>Analysis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55EF4A8A" w14:textId="692BE007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580B7283" w14:textId="533E5C09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1A5DA9E7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Not enough</w:t>
            </w:r>
          </w:p>
          <w:p w14:paraId="164BB439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details, no</w:t>
            </w:r>
          </w:p>
          <w:p w14:paraId="714DB61C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ample, no</w:t>
            </w:r>
          </w:p>
          <w:p w14:paraId="4A34F863" w14:textId="4D505458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mment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6D29BDE9" w14:textId="1DC09DB2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s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75678C93" w14:textId="77777777" w:rsidR="00BD1905" w:rsidRPr="00AB7096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2088EA33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25C82BDD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/>
            <w:shd w:val="clear" w:color="auto" w:fill="auto"/>
            <w:vAlign w:val="center"/>
          </w:tcPr>
          <w:p w14:paraId="6EE64469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723" w:type="pct"/>
            <w:vAlign w:val="center"/>
          </w:tcPr>
          <w:p w14:paraId="12DB724C" w14:textId="016E7475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t>Discussion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07BC94B8" w14:textId="0576683A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68A218C7" w14:textId="2A8923A2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6A28C36A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Not enough</w:t>
            </w:r>
          </w:p>
          <w:p w14:paraId="38DDB7F3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details, no</w:t>
            </w:r>
          </w:p>
          <w:p w14:paraId="2CE6BFCB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ample, no</w:t>
            </w:r>
          </w:p>
          <w:p w14:paraId="2D9D8481" w14:textId="2B589268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mment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0EF10628" w14:textId="7FF57A71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s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4F85F656" w14:textId="77777777" w:rsidR="00BD1905" w:rsidRPr="00AB7096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614817DC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2AF15D0D" w14:textId="77777777" w:rsidTr="0067543E">
        <w:trPr>
          <w:gridAfter w:val="1"/>
          <w:wAfter w:w="3" w:type="pct"/>
          <w:trHeight w:val="630"/>
        </w:trPr>
        <w:tc>
          <w:tcPr>
            <w:tcW w:w="513" w:type="pct"/>
            <w:vMerge/>
            <w:shd w:val="clear" w:color="auto" w:fill="auto"/>
            <w:vAlign w:val="center"/>
          </w:tcPr>
          <w:p w14:paraId="0ED06847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723" w:type="pct"/>
            <w:vAlign w:val="center"/>
          </w:tcPr>
          <w:p w14:paraId="6C3D2497" w14:textId="07673904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t>Recommendation</w:t>
            </w:r>
          </w:p>
        </w:tc>
        <w:tc>
          <w:tcPr>
            <w:tcW w:w="282" w:type="pct"/>
            <w:shd w:val="clear" w:color="auto" w:fill="auto"/>
            <w:vAlign w:val="center"/>
          </w:tcPr>
          <w:p w14:paraId="00B19990" w14:textId="1E02FA97" w:rsidR="00BD1905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385CE196" w14:textId="735425CE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Do nothing or wrongly</w:t>
            </w:r>
          </w:p>
        </w:tc>
        <w:tc>
          <w:tcPr>
            <w:tcW w:w="806" w:type="pct"/>
            <w:shd w:val="clear" w:color="auto" w:fill="auto"/>
            <w:vAlign w:val="center"/>
          </w:tcPr>
          <w:p w14:paraId="7E3B3D74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Not enough</w:t>
            </w:r>
          </w:p>
          <w:p w14:paraId="41B18174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details, no</w:t>
            </w:r>
          </w:p>
          <w:p w14:paraId="51C011C9" w14:textId="77777777" w:rsidR="00BD1905" w:rsidRPr="00AD29CA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ample, no</w:t>
            </w:r>
          </w:p>
          <w:p w14:paraId="5E46FAC7" w14:textId="50773345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D29CA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mment</w:t>
            </w:r>
          </w:p>
        </w:tc>
        <w:tc>
          <w:tcPr>
            <w:tcW w:w="810" w:type="pct"/>
            <w:shd w:val="clear" w:color="auto" w:fill="auto"/>
            <w:vAlign w:val="center"/>
          </w:tcPr>
          <w:p w14:paraId="640F8DF1" w14:textId="07F6C373" w:rsidR="00BD1905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Correct</w:t>
            </w: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 xml:space="preserve">, detailed </w:t>
            </w:r>
            <w:r w:rsidRPr="001F7949">
              <w:rPr>
                <w:rFonts w:ascii="Times New Roman" w:eastAsia="Times New Roman" w:hAnsi="Times New Roman" w:cs="Times New Roman"/>
                <w:color w:val="000000"/>
                <w:szCs w:val="24"/>
              </w:rPr>
              <w:t>explanation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s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</w:tcPr>
          <w:p w14:paraId="43C534BC" w14:textId="77777777" w:rsidR="00BD1905" w:rsidRPr="00AB7096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450" w:type="pct"/>
            <w:gridSpan w:val="2"/>
            <w:shd w:val="clear" w:color="auto" w:fill="auto"/>
            <w:vAlign w:val="center"/>
          </w:tcPr>
          <w:p w14:paraId="7F84F67F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</w:tr>
      <w:tr w:rsidR="0067543E" w:rsidRPr="00AB7096" w14:paraId="4B854ACA" w14:textId="77777777" w:rsidTr="0067543E">
        <w:trPr>
          <w:trHeight w:val="315"/>
        </w:trPr>
        <w:tc>
          <w:tcPr>
            <w:tcW w:w="513" w:type="pct"/>
            <w:shd w:val="clear" w:color="auto" w:fill="auto"/>
            <w:vAlign w:val="center"/>
            <w:hideMark/>
          </w:tcPr>
          <w:p w14:paraId="1E58C113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b/>
                <w:bCs/>
                <w:color w:val="000000"/>
                <w:szCs w:val="24"/>
              </w:rPr>
              <w:t>Total</w:t>
            </w:r>
          </w:p>
        </w:tc>
        <w:tc>
          <w:tcPr>
            <w:tcW w:w="723" w:type="pct"/>
            <w:vAlign w:val="center"/>
          </w:tcPr>
          <w:p w14:paraId="3AD0158C" w14:textId="77777777" w:rsidR="00BD1905" w:rsidRPr="008546D1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</w:p>
        </w:tc>
        <w:tc>
          <w:tcPr>
            <w:tcW w:w="282" w:type="pct"/>
            <w:shd w:val="clear" w:color="auto" w:fill="auto"/>
            <w:vAlign w:val="center"/>
            <w:hideMark/>
          </w:tcPr>
          <w:p w14:paraId="4DF3BBCF" w14:textId="08BFA2AA" w:rsidR="00BD1905" w:rsidRPr="008546D1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highlight w:val="yellow"/>
              </w:rPr>
            </w:pPr>
            <w:r w:rsidRPr="008546D1">
              <w:rPr>
                <w:rFonts w:ascii="Times New Roman" w:eastAsia="Times New Roman" w:hAnsi="Times New Roman" w:cs="Times New Roman"/>
                <w:color w:val="000000"/>
                <w:szCs w:val="24"/>
              </w:rPr>
              <w:t>10</w:t>
            </w:r>
          </w:p>
        </w:tc>
        <w:tc>
          <w:tcPr>
            <w:tcW w:w="2425" w:type="pct"/>
            <w:gridSpan w:val="4"/>
            <w:shd w:val="clear" w:color="auto" w:fill="auto"/>
            <w:vAlign w:val="center"/>
            <w:hideMark/>
          </w:tcPr>
          <w:p w14:paraId="1A78E019" w14:textId="77777777" w:rsidR="00BD1905" w:rsidRPr="00AB7096" w:rsidRDefault="00BD1905" w:rsidP="00BD1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Result</w:t>
            </w:r>
          </w:p>
        </w:tc>
        <w:tc>
          <w:tcPr>
            <w:tcW w:w="608" w:type="pct"/>
            <w:gridSpan w:val="2"/>
            <w:shd w:val="clear" w:color="auto" w:fill="auto"/>
            <w:vAlign w:val="center"/>
            <w:hideMark/>
          </w:tcPr>
          <w:p w14:paraId="2A39E824" w14:textId="77777777" w:rsidR="00BD1905" w:rsidRPr="00AB7096" w:rsidRDefault="00BD1905" w:rsidP="00BD1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0</w:t>
            </w:r>
          </w:p>
        </w:tc>
        <w:tc>
          <w:tcPr>
            <w:tcW w:w="450" w:type="pct"/>
            <w:gridSpan w:val="2"/>
            <w:shd w:val="clear" w:color="auto" w:fill="auto"/>
            <w:vAlign w:val="center"/>
            <w:hideMark/>
          </w:tcPr>
          <w:p w14:paraId="0A8B6461" w14:textId="77777777" w:rsidR="00BD1905" w:rsidRPr="00AB7096" w:rsidRDefault="00BD1905" w:rsidP="00BD1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AB7096">
              <w:rPr>
                <w:rFonts w:ascii="Times New Roman" w:eastAsia="Times New Roman" w:hAnsi="Times New Roman" w:cs="Times New Roman"/>
                <w:color w:val="000000"/>
                <w:szCs w:val="24"/>
              </w:rPr>
              <w:t> </w:t>
            </w:r>
          </w:p>
        </w:tc>
      </w:tr>
    </w:tbl>
    <w:p w14:paraId="470A156B" w14:textId="77777777" w:rsidR="004A0761" w:rsidRDefault="004A0761" w:rsidP="00DA2B49"/>
    <w:sectPr w:rsidR="004A0761" w:rsidSect="00BD1905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61B75C8" w14:textId="77777777" w:rsidR="00503CD3" w:rsidRDefault="00503CD3">
      <w:pPr>
        <w:spacing w:after="0" w:line="240" w:lineRule="auto"/>
      </w:pPr>
      <w:r>
        <w:separator/>
      </w:r>
    </w:p>
  </w:endnote>
  <w:endnote w:type="continuationSeparator" w:id="0">
    <w:p w14:paraId="3D96C5AB" w14:textId="77777777" w:rsidR="00503CD3" w:rsidRDefault="00503C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9480C3" w14:textId="77777777" w:rsidR="00466192" w:rsidRDefault="0046619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95C8418" w14:textId="77777777" w:rsidR="00466192" w:rsidRDefault="0046619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A48AB6F" w14:textId="77777777" w:rsidR="00466192" w:rsidRDefault="00466192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E9B1343" w14:textId="77777777" w:rsidR="00290A65" w:rsidRDefault="00290A65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09CC99E" w14:textId="77777777" w:rsidR="00290A65" w:rsidRDefault="00290A65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E41C331" w14:textId="77777777" w:rsidR="00290A65" w:rsidRDefault="00290A6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6887A29" w14:textId="77777777" w:rsidR="00503CD3" w:rsidRDefault="00503CD3">
      <w:pPr>
        <w:spacing w:after="0" w:line="240" w:lineRule="auto"/>
      </w:pPr>
      <w:r>
        <w:separator/>
      </w:r>
    </w:p>
  </w:footnote>
  <w:footnote w:type="continuationSeparator" w:id="0">
    <w:p w14:paraId="5D3C1F9D" w14:textId="77777777" w:rsidR="00503CD3" w:rsidRDefault="00503CD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BDA4493" w14:textId="77777777" w:rsidR="00466192" w:rsidRDefault="0046619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3567637" w14:textId="77777777" w:rsidR="00466192" w:rsidRPr="00597F01" w:rsidRDefault="00466192" w:rsidP="00597F01">
    <w:pPr>
      <w:textAlignment w:val="top"/>
      <w:rPr>
        <w:rFonts w:ascii="Helvetica" w:eastAsia="Times New Roman" w:hAnsi="Helvetica" w:cs="Helvetica"/>
        <w:b/>
        <w:bCs/>
        <w:caps/>
        <w:color w:val="ED1C24"/>
        <w:szCs w:val="24"/>
      </w:rPr>
    </w:pPr>
    <w:r w:rsidRPr="00725685">
      <w:rPr>
        <w:noProof/>
        <w:sz w:val="18"/>
        <w:szCs w:val="22"/>
      </w:rPr>
      <w:drawing>
        <wp:inline distT="0" distB="0" distL="0" distR="0" wp14:anchorId="7486E007" wp14:editId="754D70CA">
          <wp:extent cx="502285" cy="275590"/>
          <wp:effectExtent l="0" t="0" r="0" b="0"/>
          <wp:docPr id="1608976561" name="Picture 1608976561" descr="Đại học Tôn Đức Thắ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" descr="Đại học Tôn Đức Thắ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2285" cy="2755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725685">
      <w:rPr>
        <w:sz w:val="18"/>
        <w:szCs w:val="22"/>
      </w:rPr>
      <w:t xml:space="preserve"> </w:t>
    </w:r>
    <w:hyperlink r:id="rId2" w:tooltip="Khoa Công nghệ thông tin - Đại học Tôn Đức Thắng" w:history="1">
      <w:r>
        <w:rPr>
          <w:rFonts w:ascii="Helvetica" w:eastAsia="Times New Roman" w:hAnsi="Helvetica" w:cs="Helvetica"/>
          <w:b/>
          <w:bCs/>
          <w:caps/>
          <w:color w:val="ED1C24"/>
          <w:sz w:val="18"/>
          <w:szCs w:val="18"/>
        </w:rPr>
        <w:t>FACULTY</w:t>
      </w:r>
    </w:hyperlink>
    <w:r>
      <w:rPr>
        <w:rFonts w:ascii="Helvetica" w:eastAsia="Times New Roman" w:hAnsi="Helvetica" w:cs="Helvetica"/>
        <w:b/>
        <w:bCs/>
        <w:caps/>
        <w:color w:val="ED1C24"/>
        <w:sz w:val="18"/>
        <w:szCs w:val="18"/>
      </w:rPr>
      <w:t xml:space="preserve"> OF INFORMATION TECHNOLOGY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1DAA7BF" w14:textId="77777777" w:rsidR="00466192" w:rsidRDefault="00466192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AA281A2" w14:textId="77777777" w:rsidR="00290A65" w:rsidRDefault="00290A65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228DC8E" w14:textId="77777777" w:rsidR="00290A65" w:rsidRPr="00597F01" w:rsidRDefault="00262608" w:rsidP="00597F01">
    <w:pPr>
      <w:textAlignment w:val="top"/>
      <w:rPr>
        <w:rFonts w:ascii="Helvetica" w:eastAsia="Times New Roman" w:hAnsi="Helvetica" w:cs="Helvetica"/>
        <w:b/>
        <w:bCs/>
        <w:caps/>
        <w:color w:val="ED1C24"/>
        <w:szCs w:val="24"/>
      </w:rPr>
    </w:pPr>
    <w:r w:rsidRPr="00725685">
      <w:rPr>
        <w:noProof/>
        <w:sz w:val="18"/>
        <w:szCs w:val="22"/>
      </w:rPr>
      <w:drawing>
        <wp:inline distT="0" distB="0" distL="0" distR="0" wp14:anchorId="27E42757" wp14:editId="76C6011B">
          <wp:extent cx="502285" cy="275590"/>
          <wp:effectExtent l="0" t="0" r="0" b="0"/>
          <wp:docPr id="11" name="Picture 11" descr="Đại học Tôn Đức Thắ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" descr="Đại học Tôn Đức Thắ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2285" cy="2755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725685">
      <w:rPr>
        <w:sz w:val="18"/>
        <w:szCs w:val="22"/>
      </w:rPr>
      <w:t xml:space="preserve"> </w:t>
    </w:r>
    <w:hyperlink r:id="rId2" w:tooltip="Khoa Công nghệ thông tin - Đại học Tôn Đức Thắng" w:history="1">
      <w:r>
        <w:rPr>
          <w:rFonts w:ascii="Helvetica" w:eastAsia="Times New Roman" w:hAnsi="Helvetica" w:cs="Helvetica"/>
          <w:b/>
          <w:bCs/>
          <w:caps/>
          <w:color w:val="ED1C24"/>
          <w:sz w:val="18"/>
          <w:szCs w:val="18"/>
        </w:rPr>
        <w:t>FACULTY</w:t>
      </w:r>
    </w:hyperlink>
    <w:r>
      <w:rPr>
        <w:rFonts w:ascii="Helvetica" w:eastAsia="Times New Roman" w:hAnsi="Helvetica" w:cs="Helvetica"/>
        <w:b/>
        <w:bCs/>
        <w:caps/>
        <w:color w:val="ED1C24"/>
        <w:sz w:val="18"/>
        <w:szCs w:val="18"/>
      </w:rPr>
      <w:t xml:space="preserve"> OF INFORMATION TECHNOLOGY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795DE75" w14:textId="77777777" w:rsidR="00290A65" w:rsidRDefault="00290A6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45C30D7"/>
    <w:multiLevelType w:val="hybridMultilevel"/>
    <w:tmpl w:val="A550641A"/>
    <w:lvl w:ilvl="0" w:tplc="C01A28A6">
      <w:numFmt w:val="bullet"/>
      <w:lvlText w:val=""/>
      <w:lvlJc w:val="left"/>
      <w:pPr>
        <w:ind w:left="840" w:hanging="360"/>
      </w:pPr>
      <w:rPr>
        <w:rFonts w:ascii="Symbol" w:eastAsia="Symbol" w:hAnsi="Symbol" w:cs="Symbol" w:hint="default"/>
        <w:w w:val="100"/>
        <w:sz w:val="24"/>
        <w:szCs w:val="24"/>
        <w:lang w:val="en-US" w:eastAsia="en-US" w:bidi="ar-SA"/>
      </w:rPr>
    </w:lvl>
    <w:lvl w:ilvl="1" w:tplc="C5F60DF8">
      <w:numFmt w:val="bullet"/>
      <w:lvlText w:val="o"/>
      <w:lvlJc w:val="left"/>
      <w:pPr>
        <w:ind w:left="1560" w:hanging="360"/>
      </w:pPr>
      <w:rPr>
        <w:rFonts w:ascii="Courier New" w:eastAsia="Courier New" w:hAnsi="Courier New" w:cs="Courier New" w:hint="default"/>
        <w:w w:val="100"/>
        <w:sz w:val="24"/>
        <w:szCs w:val="24"/>
        <w:lang w:val="en-US" w:eastAsia="en-US" w:bidi="ar-SA"/>
      </w:rPr>
    </w:lvl>
    <w:lvl w:ilvl="2" w:tplc="4B14B966">
      <w:numFmt w:val="bullet"/>
      <w:lvlText w:val=""/>
      <w:lvlJc w:val="left"/>
      <w:pPr>
        <w:ind w:left="2280" w:hanging="360"/>
      </w:pPr>
      <w:rPr>
        <w:rFonts w:ascii="Wingdings" w:eastAsia="Wingdings" w:hAnsi="Wingdings" w:cs="Wingdings" w:hint="default"/>
        <w:w w:val="100"/>
        <w:sz w:val="24"/>
        <w:szCs w:val="24"/>
        <w:lang w:val="en-US" w:eastAsia="en-US" w:bidi="ar-SA"/>
      </w:rPr>
    </w:lvl>
    <w:lvl w:ilvl="3" w:tplc="23C45C38">
      <w:numFmt w:val="bullet"/>
      <w:lvlText w:val="•"/>
      <w:lvlJc w:val="left"/>
      <w:pPr>
        <w:ind w:left="2280" w:hanging="360"/>
      </w:pPr>
      <w:rPr>
        <w:rFonts w:hint="default"/>
        <w:lang w:val="en-US" w:eastAsia="en-US" w:bidi="ar-SA"/>
      </w:rPr>
    </w:lvl>
    <w:lvl w:ilvl="4" w:tplc="6AFE2828">
      <w:numFmt w:val="bullet"/>
      <w:lvlText w:val="•"/>
      <w:lvlJc w:val="left"/>
      <w:pPr>
        <w:ind w:left="3278" w:hanging="360"/>
      </w:pPr>
      <w:rPr>
        <w:rFonts w:hint="default"/>
        <w:lang w:val="en-US" w:eastAsia="en-US" w:bidi="ar-SA"/>
      </w:rPr>
    </w:lvl>
    <w:lvl w:ilvl="5" w:tplc="D19CCBC2">
      <w:numFmt w:val="bullet"/>
      <w:lvlText w:val="•"/>
      <w:lvlJc w:val="left"/>
      <w:pPr>
        <w:ind w:left="4276" w:hanging="360"/>
      </w:pPr>
      <w:rPr>
        <w:rFonts w:hint="default"/>
        <w:lang w:val="en-US" w:eastAsia="en-US" w:bidi="ar-SA"/>
      </w:rPr>
    </w:lvl>
    <w:lvl w:ilvl="6" w:tplc="46908EBA">
      <w:numFmt w:val="bullet"/>
      <w:lvlText w:val="•"/>
      <w:lvlJc w:val="left"/>
      <w:pPr>
        <w:ind w:left="5274" w:hanging="360"/>
      </w:pPr>
      <w:rPr>
        <w:rFonts w:hint="default"/>
        <w:lang w:val="en-US" w:eastAsia="en-US" w:bidi="ar-SA"/>
      </w:rPr>
    </w:lvl>
    <w:lvl w:ilvl="7" w:tplc="D78A8B9A">
      <w:numFmt w:val="bullet"/>
      <w:lvlText w:val="•"/>
      <w:lvlJc w:val="left"/>
      <w:pPr>
        <w:ind w:left="6272" w:hanging="360"/>
      </w:pPr>
      <w:rPr>
        <w:rFonts w:hint="default"/>
        <w:lang w:val="en-US" w:eastAsia="en-US" w:bidi="ar-SA"/>
      </w:rPr>
    </w:lvl>
    <w:lvl w:ilvl="8" w:tplc="F8569840">
      <w:numFmt w:val="bullet"/>
      <w:lvlText w:val="•"/>
      <w:lvlJc w:val="left"/>
      <w:pPr>
        <w:ind w:left="7270" w:hanging="360"/>
      </w:pPr>
      <w:rPr>
        <w:rFonts w:hint="default"/>
        <w:lang w:val="en-US" w:eastAsia="en-US" w:bidi="ar-SA"/>
      </w:rPr>
    </w:lvl>
  </w:abstractNum>
  <w:abstractNum w:abstractNumId="1" w15:restartNumberingAfterBreak="0">
    <w:nsid w:val="41425004"/>
    <w:multiLevelType w:val="hybridMultilevel"/>
    <w:tmpl w:val="D66C8148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10827722">
    <w:abstractNumId w:val="1"/>
  </w:num>
  <w:num w:numId="2" w16cid:durableId="41471188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writeProtection w:recommended="1"/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0261"/>
    <w:rsid w:val="00045ECB"/>
    <w:rsid w:val="000D1665"/>
    <w:rsid w:val="00193E90"/>
    <w:rsid w:val="00195C08"/>
    <w:rsid w:val="001B6A86"/>
    <w:rsid w:val="001D79FD"/>
    <w:rsid w:val="001F7949"/>
    <w:rsid w:val="00262608"/>
    <w:rsid w:val="00284F08"/>
    <w:rsid w:val="00286572"/>
    <w:rsid w:val="00290A65"/>
    <w:rsid w:val="002A5321"/>
    <w:rsid w:val="003063FD"/>
    <w:rsid w:val="00384C95"/>
    <w:rsid w:val="00392C1A"/>
    <w:rsid w:val="003A207E"/>
    <w:rsid w:val="003C5689"/>
    <w:rsid w:val="003F1737"/>
    <w:rsid w:val="0040009B"/>
    <w:rsid w:val="00431786"/>
    <w:rsid w:val="00444188"/>
    <w:rsid w:val="00466192"/>
    <w:rsid w:val="00484968"/>
    <w:rsid w:val="004A0761"/>
    <w:rsid w:val="005037FF"/>
    <w:rsid w:val="00503CD3"/>
    <w:rsid w:val="005930F1"/>
    <w:rsid w:val="005F3A41"/>
    <w:rsid w:val="0060284D"/>
    <w:rsid w:val="006606CA"/>
    <w:rsid w:val="0067543E"/>
    <w:rsid w:val="006A0B69"/>
    <w:rsid w:val="00747196"/>
    <w:rsid w:val="0075435C"/>
    <w:rsid w:val="007A2E5E"/>
    <w:rsid w:val="007E48A6"/>
    <w:rsid w:val="00852BE9"/>
    <w:rsid w:val="008546D1"/>
    <w:rsid w:val="008E537A"/>
    <w:rsid w:val="008F0B6D"/>
    <w:rsid w:val="00947FB3"/>
    <w:rsid w:val="009516EC"/>
    <w:rsid w:val="009633E2"/>
    <w:rsid w:val="009D0261"/>
    <w:rsid w:val="009F1992"/>
    <w:rsid w:val="00A60CB3"/>
    <w:rsid w:val="00A76637"/>
    <w:rsid w:val="00B53834"/>
    <w:rsid w:val="00BD1905"/>
    <w:rsid w:val="00BD553B"/>
    <w:rsid w:val="00C60F20"/>
    <w:rsid w:val="00CB3404"/>
    <w:rsid w:val="00CE5D8F"/>
    <w:rsid w:val="00D872A3"/>
    <w:rsid w:val="00DA2B49"/>
    <w:rsid w:val="00DD4918"/>
    <w:rsid w:val="00E15889"/>
    <w:rsid w:val="00F674B0"/>
    <w:rsid w:val="00FA2F56"/>
    <w:rsid w:val="00FA7B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4186DD8"/>
  <w15:chartTrackingRefBased/>
  <w15:docId w15:val="{F5926BA0-D7A0-4913-8BA7-EE966F2D32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8"/>
        <w:lang w:val="en-SG" w:eastAsia="zh-CN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5435C"/>
    <w:pPr>
      <w:jc w:val="both"/>
    </w:pPr>
    <w:rPr>
      <w:rFonts w:ascii="Cambria" w:hAnsi="Cambria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D026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3178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33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A2F5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3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0261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fontstyle01">
    <w:name w:val="fontstyle01"/>
    <w:rsid w:val="009D0261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D026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0261"/>
  </w:style>
  <w:style w:type="paragraph" w:styleId="Footer">
    <w:name w:val="footer"/>
    <w:basedOn w:val="Normal"/>
    <w:link w:val="FooterChar"/>
    <w:uiPriority w:val="99"/>
    <w:unhideWhenUsed/>
    <w:rsid w:val="009D026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0261"/>
  </w:style>
  <w:style w:type="paragraph" w:styleId="BalloonText">
    <w:name w:val="Balloon Text"/>
    <w:basedOn w:val="Normal"/>
    <w:link w:val="BalloonTextChar"/>
    <w:uiPriority w:val="99"/>
    <w:semiHidden/>
    <w:unhideWhenUsed/>
    <w:rsid w:val="00FA2F56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2F56"/>
    <w:rPr>
      <w:rFonts w:ascii="Segoe UI" w:hAnsi="Segoe UI" w:cs="Angsana New"/>
      <w:sz w:val="18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A2F56"/>
    <w:rPr>
      <w:rFonts w:asciiTheme="majorHAnsi" w:eastAsiaTheme="majorEastAsia" w:hAnsiTheme="majorHAnsi" w:cstheme="majorBidi"/>
      <w:color w:val="1F3763" w:themeColor="accent1" w:themeShade="7F"/>
      <w:sz w:val="24"/>
      <w:szCs w:val="30"/>
    </w:rPr>
  </w:style>
  <w:style w:type="character" w:styleId="PlaceholderText">
    <w:name w:val="Placeholder Text"/>
    <w:basedOn w:val="DefaultParagraphFont"/>
    <w:uiPriority w:val="99"/>
    <w:semiHidden/>
    <w:rsid w:val="007E48A6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31786"/>
    <w:rPr>
      <w:rFonts w:asciiTheme="majorHAnsi" w:eastAsiaTheme="majorEastAsia" w:hAnsiTheme="majorHAnsi" w:cstheme="majorBidi"/>
      <w:color w:val="2F5496" w:themeColor="accent1" w:themeShade="BF"/>
      <w:sz w:val="26"/>
      <w:szCs w:val="33"/>
    </w:rPr>
  </w:style>
  <w:style w:type="paragraph" w:styleId="ListParagraph">
    <w:name w:val="List Paragraph"/>
    <w:basedOn w:val="Normal"/>
    <w:uiPriority w:val="1"/>
    <w:qFormat/>
    <w:rsid w:val="00BD553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9337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header" Target="header4.xml"/><Relationship Id="rId3" Type="http://schemas.openxmlformats.org/officeDocument/2006/relationships/styles" Target="styles.xml"/><Relationship Id="rId21" Type="http://schemas.openxmlformats.org/officeDocument/2006/relationships/footer" Target="footer5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23" Type="http://schemas.openxmlformats.org/officeDocument/2006/relationships/footer" Target="footer6.xml"/><Relationship Id="rId10" Type="http://schemas.openxmlformats.org/officeDocument/2006/relationships/image" Target="media/image2.png"/><Relationship Id="rId19" Type="http://schemas.openxmlformats.org/officeDocument/2006/relationships/header" Target="header5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Relationship Id="rId22" Type="http://schemas.openxmlformats.org/officeDocument/2006/relationships/header" Target="header6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hyperlink" Target="https://it.tdtu.edu.vn/" TargetMode="External"/><Relationship Id="rId1" Type="http://schemas.openxmlformats.org/officeDocument/2006/relationships/image" Target="media/image4.png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hyperlink" Target="https://it.tdtu.edu.vn/" TargetMode="External"/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9576F7-9C8C-4C6F-A480-E87BE7D7E5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1</TotalTime>
  <Pages>7</Pages>
  <Words>1088</Words>
  <Characters>6203</Characters>
  <Application>Microsoft Office Word</Application>
  <DocSecurity>2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h Nguyen Quoc</dc:creator>
  <cp:keywords/>
  <dc:description/>
  <cp:lastModifiedBy>Việt Hoàng Nguyễn Đình</cp:lastModifiedBy>
  <cp:revision>28</cp:revision>
  <dcterms:created xsi:type="dcterms:W3CDTF">2021-12-17T04:04:00Z</dcterms:created>
  <dcterms:modified xsi:type="dcterms:W3CDTF">2024-06-01T07:37:00Z</dcterms:modified>
  <cp:contentStatus>Final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